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9" r:id="rId2"/>
    <p:sldId id="258" r:id="rId3"/>
    <p:sldId id="274" r:id="rId4"/>
    <p:sldId id="260" r:id="rId5"/>
    <p:sldId id="261" r:id="rId6"/>
    <p:sldId id="262" r:id="rId7"/>
    <p:sldId id="276" r:id="rId8"/>
    <p:sldId id="277" r:id="rId9"/>
    <p:sldId id="256" r:id="rId10"/>
    <p:sldId id="273" r:id="rId11"/>
    <p:sldId id="257" r:id="rId12"/>
    <p:sldId id="263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8" r:id="rId22"/>
    <p:sldId id="279" r:id="rId23"/>
    <p:sldId id="280" r:id="rId24"/>
    <p:sldId id="281" r:id="rId25"/>
    <p:sldId id="282" r:id="rId26"/>
    <p:sldId id="283" r:id="rId27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B4F78"/>
    <a:srgbClr val="7E462C"/>
    <a:srgbClr val="E20021"/>
    <a:srgbClr val="363636"/>
    <a:srgbClr val="1F77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83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/>
              <a:t>Obtenção do ponto de trabalho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Planilha1!$B$3</c:f>
              <c:strCache>
                <c:ptCount val="1"/>
                <c:pt idx="0">
                  <c:v>HB214 (m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intercept val="17.2"/>
            <c:dispRSqr val="1"/>
            <c:dispEq val="1"/>
            <c:trendlineLbl>
              <c:layout>
                <c:manualLayout>
                  <c:x val="-0.16364801157418138"/>
                  <c:y val="-1.3455737066971498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0" i="0" u="none" strike="noStrike" kern="120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aseline="0">
                        <a:solidFill>
                          <a:schemeClr val="accent1"/>
                        </a:solidFill>
                      </a:rPr>
                      <a:t>H</a:t>
                    </a:r>
                    <a:r>
                      <a:rPr lang="en-US" sz="1200" baseline="-25000">
                        <a:solidFill>
                          <a:schemeClr val="accent1"/>
                        </a:solidFill>
                      </a:rPr>
                      <a:t>B</a:t>
                    </a:r>
                    <a:r>
                      <a:rPr lang="en-US" sz="1200" baseline="0">
                        <a:solidFill>
                          <a:schemeClr val="accent1"/>
                        </a:solidFill>
                      </a:rPr>
                      <a:t> = -0,0076Q</a:t>
                    </a:r>
                    <a:r>
                      <a:rPr lang="en-US" sz="1200" baseline="30000">
                        <a:solidFill>
                          <a:schemeClr val="accent1"/>
                        </a:solidFill>
                      </a:rPr>
                      <a:t>2</a:t>
                    </a:r>
                    <a:r>
                      <a:rPr lang="en-US" sz="1200" baseline="0">
                        <a:solidFill>
                          <a:schemeClr val="accent1"/>
                        </a:solidFill>
                      </a:rPr>
                      <a:t> + 0,0978Q + 17,2</a:t>
                    </a:r>
                    <a:br>
                      <a:rPr lang="en-US" sz="1200" baseline="0">
                        <a:solidFill>
                          <a:schemeClr val="accent1"/>
                        </a:solidFill>
                      </a:rPr>
                    </a:br>
                    <a:r>
                      <a:rPr lang="en-US" sz="1200" baseline="0">
                        <a:solidFill>
                          <a:schemeClr val="accent1"/>
                        </a:solidFill>
                      </a:rPr>
                      <a:t>R² = 0,994</a:t>
                    </a:r>
                    <a:endParaRPr lang="en-US" sz="1200">
                      <a:solidFill>
                        <a:schemeClr val="accent1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1!$A$4:$A$14</c:f>
              <c:numCache>
                <c:formatCode>General</c:formatCode>
                <c:ptCount val="1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</c:numCache>
            </c:numRef>
          </c:xVal>
          <c:yVal>
            <c:numRef>
              <c:f>Planilha1!$B$4:$B$14</c:f>
              <c:numCache>
                <c:formatCode>General</c:formatCode>
                <c:ptCount val="11"/>
                <c:pt idx="0">
                  <c:v>17.2</c:v>
                </c:pt>
                <c:pt idx="1">
                  <c:v>17.2</c:v>
                </c:pt>
                <c:pt idx="2">
                  <c:v>17</c:v>
                </c:pt>
                <c:pt idx="3">
                  <c:v>16.5</c:v>
                </c:pt>
                <c:pt idx="4">
                  <c:v>16</c:v>
                </c:pt>
                <c:pt idx="5">
                  <c:v>15</c:v>
                </c:pt>
                <c:pt idx="6">
                  <c:v>13.5</c:v>
                </c:pt>
                <c:pt idx="7">
                  <c:v>12</c:v>
                </c:pt>
                <c:pt idx="8">
                  <c:v>9</c:v>
                </c:pt>
                <c:pt idx="9">
                  <c:v>5.5</c:v>
                </c:pt>
                <c:pt idx="10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866-4A53-989C-5A6C974E418F}"/>
            </c:ext>
          </c:extLst>
        </c:ser>
        <c:ser>
          <c:idx val="1"/>
          <c:order val="1"/>
          <c:tx>
            <c:v>rendiment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dispRSqr val="1"/>
            <c:dispEq val="1"/>
            <c:trendlineLbl>
              <c:layout>
                <c:manualLayout>
                  <c:x val="6.8996912231233096E-2"/>
                  <c:y val="-0.1857892237159344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0" i="0" u="none" strike="noStrike" kern="1200" baseline="0">
                        <a:solidFill>
                          <a:schemeClr val="accent2">
                            <a:lumMod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aseline="0">
                        <a:solidFill>
                          <a:schemeClr val="accent2">
                            <a:lumMod val="75000"/>
                          </a:schemeClr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200" baseline="-2500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a:t>B</a:t>
                    </a:r>
                    <a:r>
                      <a:rPr lang="en-US" sz="1200" baseline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a:t> = -0,081Q</a:t>
                    </a:r>
                    <a:r>
                      <a:rPr lang="en-US" sz="1200" baseline="3000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a:t>2</a:t>
                    </a:r>
                    <a:r>
                      <a:rPr lang="en-US" sz="1200" baseline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a:t> + 4,4833Q - 2,3929</a:t>
                    </a:r>
                    <a:br>
                      <a:rPr lang="en-US" sz="1200" baseline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</a:br>
                    <a:r>
                      <a:rPr lang="en-US" sz="1200" baseline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a:t>R² = 0,9783</a:t>
                    </a:r>
                    <a:endParaRPr lang="en-US" sz="1200">
                      <a:solidFill>
                        <a:schemeClr val="accent2">
                          <a:lumMod val="75000"/>
                        </a:schemeClr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accent2">
                          <a:lumMod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1!$A$6:$A$12</c:f>
              <c:numCache>
                <c:formatCode>General</c:formatCode>
                <c:ptCount val="7"/>
                <c:pt idx="0">
                  <c:v>10</c:v>
                </c:pt>
                <c:pt idx="1">
                  <c:v>15</c:v>
                </c:pt>
                <c:pt idx="2">
                  <c:v>20</c:v>
                </c:pt>
                <c:pt idx="3">
                  <c:v>25</c:v>
                </c:pt>
                <c:pt idx="4">
                  <c:v>30</c:v>
                </c:pt>
                <c:pt idx="5">
                  <c:v>35</c:v>
                </c:pt>
                <c:pt idx="6">
                  <c:v>40</c:v>
                </c:pt>
              </c:numCache>
            </c:numRef>
          </c:xVal>
          <c:yVal>
            <c:numRef>
              <c:f>Planilha1!$C$6:$C$12</c:f>
              <c:numCache>
                <c:formatCode>General</c:formatCode>
                <c:ptCount val="7"/>
                <c:pt idx="0">
                  <c:v>35</c:v>
                </c:pt>
                <c:pt idx="1">
                  <c:v>46</c:v>
                </c:pt>
                <c:pt idx="2">
                  <c:v>55</c:v>
                </c:pt>
                <c:pt idx="3">
                  <c:v>57.5</c:v>
                </c:pt>
                <c:pt idx="4">
                  <c:v>60</c:v>
                </c:pt>
                <c:pt idx="5">
                  <c:v>57.5</c:v>
                </c:pt>
                <c:pt idx="6">
                  <c:v>4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866-4A53-989C-5A6C974E418F}"/>
            </c:ext>
          </c:extLst>
        </c:ser>
        <c:ser>
          <c:idx val="2"/>
          <c:order val="2"/>
          <c:tx>
            <c:v>CCI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3"/>
                </a:solidFill>
                <a:prstDash val="sysDot"/>
              </a:ln>
              <a:effectLst/>
            </c:spPr>
            <c:trendlineType val="poly"/>
            <c:order val="2"/>
            <c:intercept val="27.1"/>
            <c:dispRSqr val="1"/>
            <c:dispEq val="1"/>
            <c:trendlineLbl>
              <c:layout>
                <c:manualLayout>
                  <c:x val="0.14840867968202109"/>
                  <c:y val="0.10138288920943943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aseline="0"/>
                      <a:t>Hs= 0,0139Q</a:t>
                    </a:r>
                    <a:r>
                      <a:rPr lang="en-US" sz="1200" baseline="30000"/>
                      <a:t>2</a:t>
                    </a:r>
                    <a:r>
                      <a:rPr lang="en-US" sz="1200" baseline="0"/>
                      <a:t> + 0,0331Q + 27,1</a:t>
                    </a:r>
                    <a:br>
                      <a:rPr lang="en-US" sz="1200" baseline="0"/>
                    </a:br>
                    <a:r>
                      <a:rPr lang="en-US" sz="1200" baseline="0"/>
                      <a:t>R² = 1</a:t>
                    </a:r>
                    <a:endParaRPr lang="en-US" sz="120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1!$A$4:$A$14</c:f>
              <c:numCache>
                <c:formatCode>General</c:formatCode>
                <c:ptCount val="1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</c:numCache>
            </c:numRef>
          </c:xVal>
          <c:yVal>
            <c:numRef>
              <c:f>Planilha1!$G$4:$G$14</c:f>
              <c:numCache>
                <c:formatCode>General</c:formatCode>
                <c:ptCount val="11"/>
                <c:pt idx="0">
                  <c:v>27.1</c:v>
                </c:pt>
                <c:pt idx="1">
                  <c:v>27.6</c:v>
                </c:pt>
                <c:pt idx="2">
                  <c:v>28.8</c:v>
                </c:pt>
                <c:pt idx="3">
                  <c:v>30.7</c:v>
                </c:pt>
                <c:pt idx="4">
                  <c:v>33.299999999999997</c:v>
                </c:pt>
                <c:pt idx="5">
                  <c:v>36.6</c:v>
                </c:pt>
                <c:pt idx="6">
                  <c:v>40.6</c:v>
                </c:pt>
                <c:pt idx="7">
                  <c:v>45.2</c:v>
                </c:pt>
                <c:pt idx="8">
                  <c:v>50.6</c:v>
                </c:pt>
                <c:pt idx="9">
                  <c:v>56.6</c:v>
                </c:pt>
                <c:pt idx="10">
                  <c:v>63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866-4A53-989C-5A6C974E418F}"/>
            </c:ext>
          </c:extLst>
        </c:ser>
        <c:ser>
          <c:idx val="3"/>
          <c:order val="3"/>
          <c:tx>
            <c:v>associação em séri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4"/>
                </a:solidFill>
                <a:prstDash val="sysDot"/>
              </a:ln>
              <a:effectLst/>
            </c:spPr>
            <c:trendlineType val="poly"/>
            <c:order val="2"/>
            <c:intercept val="34.4"/>
            <c:dispRSqr val="1"/>
            <c:dispEq val="1"/>
            <c:trendlineLbl>
              <c:layout>
                <c:manualLayout>
                  <c:x val="8.2416579069102575E-2"/>
                  <c:y val="-0.18669695663755337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aseline="0"/>
                      <a:t>Hs</a:t>
                    </a:r>
                    <a:r>
                      <a:rPr lang="en-US" sz="1200" baseline="-25000"/>
                      <a:t>as_serie</a:t>
                    </a:r>
                    <a:r>
                      <a:rPr lang="en-US" sz="1200" baseline="0"/>
                      <a:t> = -0,0153Q</a:t>
                    </a:r>
                    <a:r>
                      <a:rPr lang="en-US" sz="1200" baseline="30000"/>
                      <a:t>2</a:t>
                    </a:r>
                    <a:r>
                      <a:rPr lang="en-US" sz="1200" baseline="0"/>
                      <a:t> + 0,1956Q + 34,4</a:t>
                    </a:r>
                    <a:br>
                      <a:rPr lang="en-US" sz="1200" baseline="0"/>
                    </a:br>
                    <a:r>
                      <a:rPr lang="en-US" sz="1200" baseline="0"/>
                      <a:t>R² = 0,994</a:t>
                    </a:r>
                    <a:endParaRPr lang="en-US" sz="1200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1!$A$4:$A$14</c:f>
              <c:numCache>
                <c:formatCode>General</c:formatCode>
                <c:ptCount val="11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</c:numCache>
            </c:numRef>
          </c:xVal>
          <c:yVal>
            <c:numRef>
              <c:f>Planilha1!$D$4:$D$14</c:f>
              <c:numCache>
                <c:formatCode>General</c:formatCode>
                <c:ptCount val="11"/>
                <c:pt idx="0">
                  <c:v>34.4</c:v>
                </c:pt>
                <c:pt idx="1">
                  <c:v>34.4</c:v>
                </c:pt>
                <c:pt idx="2">
                  <c:v>34</c:v>
                </c:pt>
                <c:pt idx="3">
                  <c:v>33</c:v>
                </c:pt>
                <c:pt idx="4">
                  <c:v>32</c:v>
                </c:pt>
                <c:pt idx="5">
                  <c:v>30</c:v>
                </c:pt>
                <c:pt idx="6">
                  <c:v>27</c:v>
                </c:pt>
                <c:pt idx="7">
                  <c:v>24</c:v>
                </c:pt>
                <c:pt idx="8">
                  <c:v>18</c:v>
                </c:pt>
                <c:pt idx="9">
                  <c:v>11</c:v>
                </c:pt>
                <c:pt idx="10">
                  <c:v>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C866-4A53-989C-5A6C974E41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39574064"/>
        <c:axId val="539574392"/>
      </c:scatterChart>
      <c:valAx>
        <c:axId val="5395740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/>
                  <a:t>Q(m³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39574392"/>
        <c:crosses val="autoZero"/>
        <c:crossBetween val="midCat"/>
      </c:valAx>
      <c:valAx>
        <c:axId val="539574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/>
                  <a:t>H (m) e </a:t>
                </a:r>
                <a:r>
                  <a:rPr lang="en-US" sz="1600">
                    <a:latin typeface="Symbol" panose="05050102010706020507" pitchFamily="18" charset="2"/>
                  </a:rPr>
                  <a:t>h</a:t>
                </a:r>
                <a:r>
                  <a:rPr lang="en-US" sz="1600" baseline="-25000"/>
                  <a:t>B</a:t>
                </a:r>
                <a:r>
                  <a:rPr lang="en-US" sz="1600"/>
                  <a:t>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395740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F450EF-B599-486C-A695-C5A9C04D20EA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35BB37-7AD9-4C97-989F-F726356A08C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2146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27493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461167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76758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26924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91629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96225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3161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863208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015660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00592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78433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098736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674620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248474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71180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98863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164888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4064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6973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88619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7940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14640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959560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44837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4131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35BB37-7AD9-4C97-989F-F726356A08C2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88302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D58F07A-9895-4F83-95EC-64D088B8E1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517371E-5BE0-494B-ADE5-A7BD6E60AE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6BBA938-9681-414A-9646-B8E8AD414D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4616993-58E1-47D1-B5A4-DCAB2D552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3689580-A1D7-4841-B345-FCEC4254F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10082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6DC264E-E63F-45CE-8340-4DF20DAC5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D1E3B65F-4F57-4D04-8F2C-98592DBCF7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2FCE8F0-BB33-4FAB-A153-DEC617193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0DC5889-2DEB-48A5-B600-36B308A3F0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3E1BA7C-0D92-4D94-A383-1F118D7FB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22719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C8B8C428-F0B2-4E38-808B-17EEA67E05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AF067968-83EF-4E9E-8D42-52D489FDB3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42FD9E3-ECFD-4EC2-AE97-F72AA72A2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10112D2-3331-4D85-BA85-347108916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E47DAE6-55A0-45CA-A136-4D33034B4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71929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875A6BB-A343-45A4-A6DA-42A3413B45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1020300-6D58-47BD-81CF-D6968836AA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153670C-05A9-4747-833F-8FF8E439A7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972D6FC-2396-43CC-981A-CB82112EC3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BC983D5-E093-4131-8F56-A4CA12A5F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602956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CB59777-517F-4373-A55D-B5BE01C8A4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907FB15-383D-4839-9292-1242DF0D14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B665D2B-0C05-44D2-8EFF-44C9572D5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54A806B-0D0B-49A7-AE34-CB75E733A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C14E6FB-BDE9-4236-B9E1-0C642B74F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134617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B416793-1D55-4AAC-9152-1DA29C571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926DFA3-786C-407B-BD51-37210BBE01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38C6BCE9-4E11-46CC-B4C3-A9007E4EC8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5616658-2E60-4025-8D13-65F65F658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2077882D-814E-4545-ADA7-D35365529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860C1520-A070-4DC4-AD6D-06D1411BA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826280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3E708F5-6129-474E-879E-870A248041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36FD2A71-FECA-4EA6-BB61-25EB4C9C6A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17AD5BD-48D1-4000-BD24-692859730C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C992A9E5-E199-4C80-B98A-C7B9D6C381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9FE66B49-02AA-431F-B27C-29C57DA101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939AA399-7040-4EFF-8BCD-75A9ED34EC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B8EC9F06-F20E-4298-AB79-8686517350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CAF601B9-B1D6-4F20-A529-56EEAD6D7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18487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A9FECCA-049A-4D6E-83F6-51C74092D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A8B97DD4-2357-42BF-AB51-ED98C6896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2FD8BEA8-0EA5-4F1B-B878-DE83D98E8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65439B47-3430-471B-A790-4756A5DB9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47050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2612CE21-5BE2-4F11-9A6C-64F782505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FC461212-AD9F-4180-8CCE-AF5E12055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B04E776-FAE3-4072-829B-FE8015275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84560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D349B9-EDD0-40FE-9F33-6023D3C9FD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8C53F92-FBA3-4CFD-AC4F-73AC4B7BA5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63204448-186A-43FC-BB85-B1D01795AA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16650C0-6ACE-427B-8D79-A2EF2F6FE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C7F1AA3-B137-4DCA-9FD1-4C66EF572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22C54AD-22B9-453B-A84E-D1AA7A77F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52796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6A1F5EE-57C7-438F-B4F2-C0087116D5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CEA62D18-F194-4331-BF82-B8B5BAA2265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A83D2316-8433-4262-B345-F64CC38723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2CE3446-E3D3-444F-9988-5B7A93FDB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D15DA9E7-EFC9-494E-B954-184F1CC70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4A82ABF-6A47-4DFA-B961-D835C0C3B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18905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9315E1BC-B86F-4C19-9034-1E06552126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EADEDBA-4417-46C4-B549-83E3B2CE51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FC76516-53C0-4838-BA80-CE085B4AE0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0A6907-99BB-463B-A964-935B30F22D86}" type="datetimeFigureOut">
              <a:rPr lang="pt-BR" smtClean="0"/>
              <a:t>24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F51A483-BB1E-4D20-BD75-173BBFB4CC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8372876-98C6-4F94-BF2E-802004853C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96B8E-7543-4ED9-8AF8-FE1252883C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9253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.br/url?sa=i&amp;source=images&amp;cd=&amp;cad=rja&amp;docid=EDJf6aQUANPqHM&amp;tbnid=s9jkwaOMYe6UeM:&amp;ved=0CAgQjRwwAA&amp;url=http://www.poesiaspoemaseversos.com.br/cora-coralina-poemas/&amp;ei=1KciUYDRDYr69QTUx4DIDg&amp;psig=AFQjCNFt1yDlsHuKQ0ijkPsyXhn9D2Tg_g&amp;ust=1361312084281504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2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2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8.w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png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40.wmf"/><Relationship Id="rId10" Type="http://schemas.openxmlformats.org/officeDocument/2006/relationships/image" Target="../media/image38.wmf"/><Relationship Id="rId4" Type="http://schemas.openxmlformats.org/officeDocument/2006/relationships/image" Target="../media/image41.jpeg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poesiaspoemaseversos.com.br/w/wp-content/uploads/2012/01/cora-coralina-gesto.jpg">
            <a:hlinkClick r:id="rId3"/>
            <a:extLst>
              <a:ext uri="{FF2B5EF4-FFF2-40B4-BE49-F238E27FC236}">
                <a16:creationId xmlns:a16="http://schemas.microsoft.com/office/drawing/2014/main" id="{37BE9C4A-2307-4D24-BC2B-EA5BF22F9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267" y="639855"/>
            <a:ext cx="3276600" cy="521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ângulo de cantos arredondados 3">
            <a:extLst>
              <a:ext uri="{FF2B5EF4-FFF2-40B4-BE49-F238E27FC236}">
                <a16:creationId xmlns:a16="http://schemas.microsoft.com/office/drawing/2014/main" id="{E8EDC66F-4845-4C09-A201-9FC6EFC670B5}"/>
              </a:ext>
            </a:extLst>
          </p:cNvPr>
          <p:cNvSpPr/>
          <p:nvPr/>
        </p:nvSpPr>
        <p:spPr>
          <a:xfrm>
            <a:off x="279267" y="5850030"/>
            <a:ext cx="3276600" cy="504056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Verdana" pitchFamily="34" charset="0"/>
                <a:ea typeface="Verdana" pitchFamily="34" charset="0"/>
                <a:cs typeface="Verdana" pitchFamily="34" charset="0"/>
              </a:rPr>
              <a:t>Cora Coralina</a:t>
            </a:r>
            <a:endParaRPr lang="pt-BR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Texto explicativo em elipse 2">
            <a:extLst>
              <a:ext uri="{FF2B5EF4-FFF2-40B4-BE49-F238E27FC236}">
                <a16:creationId xmlns:a16="http://schemas.microsoft.com/office/drawing/2014/main" id="{5788F5F1-1E6A-4E0D-811D-FB33D4122348}"/>
              </a:ext>
            </a:extLst>
          </p:cNvPr>
          <p:cNvSpPr/>
          <p:nvPr/>
        </p:nvSpPr>
        <p:spPr>
          <a:xfrm>
            <a:off x="3623117" y="1038294"/>
            <a:ext cx="4608512" cy="3168352"/>
          </a:xfrm>
          <a:prstGeom prst="wedgeEllipseCallout">
            <a:avLst>
              <a:gd name="adj1" fmla="val -65653"/>
              <a:gd name="adj2" fmla="val 13724"/>
            </a:avLst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“O saber se aprende com os mestres. A sabedoria só com o corriqueiro da vida.”</a:t>
            </a:r>
            <a:endParaRPr lang="pt-BR" sz="24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9" name="Imagem 8" descr="Uma imagem contendo comida&#10;&#10;Descrição gerada automaticamente">
            <a:extLst>
              <a:ext uri="{FF2B5EF4-FFF2-40B4-BE49-F238E27FC236}">
                <a16:creationId xmlns:a16="http://schemas.microsoft.com/office/drawing/2014/main" id="{4ED1A171-E7A7-4C6A-BF8E-7B3AD5A069A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1050" y="3244942"/>
            <a:ext cx="3790950" cy="3790950"/>
          </a:xfrm>
          <a:prstGeom prst="rect">
            <a:avLst/>
          </a:prstGeom>
        </p:spPr>
      </p:pic>
      <p:sp>
        <p:nvSpPr>
          <p:cNvPr id="6" name="Texto explicativo em elipse 4">
            <a:extLst>
              <a:ext uri="{FF2B5EF4-FFF2-40B4-BE49-F238E27FC236}">
                <a16:creationId xmlns:a16="http://schemas.microsoft.com/office/drawing/2014/main" id="{BC72F521-D983-4D59-8670-B18AC85A185A}"/>
              </a:ext>
            </a:extLst>
          </p:cNvPr>
          <p:cNvSpPr/>
          <p:nvPr/>
        </p:nvSpPr>
        <p:spPr>
          <a:xfrm>
            <a:off x="6192841" y="4300802"/>
            <a:ext cx="2974350" cy="1393751"/>
          </a:xfrm>
          <a:prstGeom prst="wedgeEllipseCallout">
            <a:avLst>
              <a:gd name="adj1" fmla="val 85319"/>
              <a:gd name="adj2" fmla="val 26153"/>
            </a:avLst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Verdana" pitchFamily="34" charset="0"/>
                <a:ea typeface="Verdana" pitchFamily="34" charset="0"/>
                <a:cs typeface="Verdana" pitchFamily="34" charset="0"/>
              </a:rPr>
              <a:t>Reflitam sobre isto!</a:t>
            </a:r>
            <a:endParaRPr lang="pt-BR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B2B348B-287E-4F15-8952-EEFC16073307}"/>
              </a:ext>
            </a:extLst>
          </p:cNvPr>
          <p:cNvSpPr/>
          <p:nvPr/>
        </p:nvSpPr>
        <p:spPr>
          <a:xfrm>
            <a:off x="7171576" y="347467"/>
            <a:ext cx="484600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ssociação série de bombas</a:t>
            </a:r>
          </a:p>
        </p:txBody>
      </p:sp>
    </p:spTree>
    <p:extLst>
      <p:ext uri="{BB962C8B-B14F-4D97-AF65-F5344CB8AC3E}">
        <p14:creationId xmlns:p14="http://schemas.microsoft.com/office/powerpoint/2010/main" val="51692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BF1ABAB3-F583-4095-87BB-3D5854DBE9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7148403"/>
              </p:ext>
            </p:extLst>
          </p:nvPr>
        </p:nvGraphicFramePr>
        <p:xfrm>
          <a:off x="2755573" y="1425556"/>
          <a:ext cx="6984775" cy="48965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6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4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4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4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44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74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377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86943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Q(m³/h)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H</a:t>
                      </a:r>
                      <a:r>
                        <a:rPr lang="pt-BR" sz="1800" u="none" strike="noStrike" baseline="-25000" dirty="0">
                          <a:solidFill>
                            <a:schemeClr val="tx2"/>
                          </a:solidFill>
                          <a:effectLst/>
                        </a:rPr>
                        <a:t>B214</a:t>
                      </a:r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 (m)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sz="1800" u="none" strike="noStrike" baseline="-25000" dirty="0">
                          <a:solidFill>
                            <a:schemeClr val="tx2"/>
                          </a:solidFill>
                          <a:effectLst/>
                        </a:rPr>
                        <a:t>B214 </a:t>
                      </a:r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(%)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H</a:t>
                      </a:r>
                      <a:r>
                        <a:rPr lang="pt-BR" sz="1800" u="none" strike="noStrike" baseline="-25000">
                          <a:solidFill>
                            <a:schemeClr val="tx2"/>
                          </a:solidFill>
                          <a:effectLst/>
                        </a:rPr>
                        <a:t>Bas</a:t>
                      </a:r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 (m)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f</a:t>
                      </a:r>
                      <a:r>
                        <a:rPr lang="pt-BR" sz="1800" u="none" strike="noStrike" baseline="-25000">
                          <a:solidFill>
                            <a:schemeClr val="tx2"/>
                          </a:solidFill>
                          <a:effectLst/>
                        </a:rPr>
                        <a:t>3"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f</a:t>
                      </a:r>
                      <a:r>
                        <a:rPr lang="pt-BR" sz="1800" u="none" strike="noStrike" baseline="-25000">
                          <a:solidFill>
                            <a:schemeClr val="tx2"/>
                          </a:solidFill>
                          <a:effectLst/>
                        </a:rPr>
                        <a:t>2"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H</a:t>
                      </a:r>
                      <a:r>
                        <a:rPr lang="pt-BR" sz="1800" u="none" strike="noStrike" baseline="-25000">
                          <a:solidFill>
                            <a:schemeClr val="tx2"/>
                          </a:solidFill>
                          <a:effectLst/>
                        </a:rPr>
                        <a:t>S_as</a:t>
                      </a:r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 (m)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728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7,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27,1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4728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5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7,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63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5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27,6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1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7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3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31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28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28,8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1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6,5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46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17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18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30,7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2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5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209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1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33,3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2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5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57,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204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09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36,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3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3,5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6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20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206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40,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3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57,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197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204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45,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4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9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4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19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203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50,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4728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4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5,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193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0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56,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4728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5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191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201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63,4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" name="Retângulo 2">
            <a:extLst>
              <a:ext uri="{FF2B5EF4-FFF2-40B4-BE49-F238E27FC236}">
                <a16:creationId xmlns:a16="http://schemas.microsoft.com/office/drawing/2014/main" id="{763A0CC8-059D-4B82-B956-28DB4393BB39}"/>
              </a:ext>
            </a:extLst>
          </p:cNvPr>
          <p:cNvSpPr/>
          <p:nvPr/>
        </p:nvSpPr>
        <p:spPr>
          <a:xfrm>
            <a:off x="677570" y="174439"/>
            <a:ext cx="1097601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i="0" u="none" strike="noStrike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Verdana"/>
              </a:rPr>
              <a:t>Dados para construir as curvas</a:t>
            </a:r>
            <a:endParaRPr lang="pt-BR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407404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2B359084-17D3-41CB-84EA-C381340A6B41}"/>
              </a:ext>
            </a:extLst>
          </p:cNvPr>
          <p:cNvGrpSpPr/>
          <p:nvPr/>
        </p:nvGrpSpPr>
        <p:grpSpPr>
          <a:xfrm>
            <a:off x="1621250" y="643467"/>
            <a:ext cx="8949499" cy="5571066"/>
            <a:chOff x="1621250" y="643467"/>
            <a:chExt cx="8949499" cy="5571066"/>
          </a:xfrm>
        </p:grpSpPr>
        <p:pic>
          <p:nvPicPr>
            <p:cNvPr id="2" name="Imagem 1" descr="Mapa com linhas pretas em fundo branco&#10;&#10;Descrição gerada automaticamente">
              <a:extLst>
                <a:ext uri="{FF2B5EF4-FFF2-40B4-BE49-F238E27FC236}">
                  <a16:creationId xmlns:a16="http://schemas.microsoft.com/office/drawing/2014/main" id="{A31ABD7C-D9DB-4F19-A9BA-D65AF910DC7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21250" y="643467"/>
              <a:ext cx="8949499" cy="5571066"/>
            </a:xfrm>
            <a:prstGeom prst="rect">
              <a:avLst/>
            </a:prstGeom>
          </p:spPr>
        </p:pic>
        <p:sp>
          <p:nvSpPr>
            <p:cNvPr id="3" name="Retângulo 2">
              <a:extLst>
                <a:ext uri="{FF2B5EF4-FFF2-40B4-BE49-F238E27FC236}">
                  <a16:creationId xmlns:a16="http://schemas.microsoft.com/office/drawing/2014/main" id="{B7AB39DF-3571-4647-BA6F-D9F6CFBC0E2A}"/>
                </a:ext>
              </a:extLst>
            </p:cNvPr>
            <p:cNvSpPr/>
            <p:nvPr/>
          </p:nvSpPr>
          <p:spPr>
            <a:xfrm>
              <a:off x="4144617" y="735496"/>
              <a:ext cx="4055166" cy="48701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sz="2400" b="1" dirty="0"/>
                <a:t>CCB X CC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823619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06B7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 descr="Uma imagem contendo relógio, computador&#10;&#10;Descrição gerada automaticamente">
            <a:extLst>
              <a:ext uri="{FF2B5EF4-FFF2-40B4-BE49-F238E27FC236}">
                <a16:creationId xmlns:a16="http://schemas.microsoft.com/office/drawing/2014/main" id="{EC9C1B6B-FBEC-441A-8285-72D63691C3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43" y="643467"/>
            <a:ext cx="9904114" cy="5571066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E924CA2C-3DFC-412E-8B96-2A93E895A9FF}"/>
              </a:ext>
            </a:extLst>
          </p:cNvPr>
          <p:cNvSpPr txBox="1"/>
          <p:nvPr/>
        </p:nvSpPr>
        <p:spPr>
          <a:xfrm rot="21435925">
            <a:off x="6738730" y="1878402"/>
            <a:ext cx="362778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dirty="0"/>
              <a:t>E AÍ TURMA COMO RESOLVER ESTE PROBLEMA?</a:t>
            </a:r>
          </a:p>
        </p:txBody>
      </p:sp>
    </p:spTree>
    <p:extLst>
      <p:ext uri="{BB962C8B-B14F-4D97-AF65-F5344CB8AC3E}">
        <p14:creationId xmlns:p14="http://schemas.microsoft.com/office/powerpoint/2010/main" val="11211927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E18F11E-A2F9-42CF-8EF8-1019EBAAA4EA}"/>
              </a:ext>
            </a:extLst>
          </p:cNvPr>
          <p:cNvSpPr/>
          <p:nvPr/>
        </p:nvSpPr>
        <p:spPr>
          <a:xfrm>
            <a:off x="665506" y="87026"/>
            <a:ext cx="1086098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Solução possível – associar as bombas</a:t>
            </a:r>
          </a:p>
          <a:p>
            <a:pPr algn="ctr"/>
            <a:r>
              <a:rPr lang="pt-BR" sz="54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em série</a:t>
            </a:r>
            <a:endParaRPr lang="pt-BR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815089C9-3E5A-45C8-84B1-94408FFF1B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1742" y="4819905"/>
            <a:ext cx="5399087" cy="174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178A310F-97ED-47C3-8842-01E84A4730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97" y="2038096"/>
            <a:ext cx="305752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836E3AC1-4B08-47DB-8663-E03BDF8CA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4453" y="2100305"/>
            <a:ext cx="4181475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4C7443AA-8AB2-47AB-B522-C37AF172B77C}"/>
              </a:ext>
            </a:extLst>
          </p:cNvPr>
          <p:cNvSpPr/>
          <p:nvPr/>
        </p:nvSpPr>
        <p:spPr>
          <a:xfrm>
            <a:off x="497821" y="2038096"/>
            <a:ext cx="648072" cy="5825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pt-BR" dirty="0"/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DDD573CD-77C6-418C-98AF-56C7D06679F5}"/>
              </a:ext>
            </a:extLst>
          </p:cNvPr>
          <p:cNvSpPr/>
          <p:nvPr/>
        </p:nvSpPr>
        <p:spPr>
          <a:xfrm>
            <a:off x="2752129" y="5399366"/>
            <a:ext cx="648072" cy="5825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pt-BR" dirty="0"/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D394C87D-F987-4C11-8644-E0E719794C2C}"/>
              </a:ext>
            </a:extLst>
          </p:cNvPr>
          <p:cNvSpPr/>
          <p:nvPr/>
        </p:nvSpPr>
        <p:spPr>
          <a:xfrm>
            <a:off x="7042476" y="2175933"/>
            <a:ext cx="648072" cy="5825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pt-BR" dirty="0"/>
          </a:p>
        </p:txBody>
      </p:sp>
      <p:pic>
        <p:nvPicPr>
          <p:cNvPr id="11" name="Imagem 10" descr="Uma imagem contendo luz&#10;&#10;Descrição gerada automaticamente">
            <a:extLst>
              <a:ext uri="{FF2B5EF4-FFF2-40B4-BE49-F238E27FC236}">
                <a16:creationId xmlns:a16="http://schemas.microsoft.com/office/drawing/2014/main" id="{06285CAE-D741-42D2-96B6-D9C0F0CA125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4198" y="3104406"/>
            <a:ext cx="1895475" cy="1895475"/>
          </a:xfrm>
          <a:prstGeom prst="rect">
            <a:avLst/>
          </a:prstGeom>
        </p:spPr>
      </p:pic>
      <p:sp>
        <p:nvSpPr>
          <p:cNvPr id="12" name="Balão de Pensamento: Nuvem 11">
            <a:extLst>
              <a:ext uri="{FF2B5EF4-FFF2-40B4-BE49-F238E27FC236}">
                <a16:creationId xmlns:a16="http://schemas.microsoft.com/office/drawing/2014/main" id="{FA63103D-8B69-47BC-A4F4-527EB02DE971}"/>
              </a:ext>
            </a:extLst>
          </p:cNvPr>
          <p:cNvSpPr/>
          <p:nvPr/>
        </p:nvSpPr>
        <p:spPr>
          <a:xfrm>
            <a:off x="3760973" y="2100305"/>
            <a:ext cx="2484113" cy="862072"/>
          </a:xfrm>
          <a:prstGeom prst="cloudCallout">
            <a:avLst>
              <a:gd name="adj1" fmla="val 4374"/>
              <a:gd name="adj2" fmla="val 867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Possibilidades:</a:t>
            </a:r>
          </a:p>
        </p:txBody>
      </p:sp>
    </p:spTree>
    <p:extLst>
      <p:ext uri="{BB962C8B-B14F-4D97-AF65-F5344CB8AC3E}">
        <p14:creationId xmlns:p14="http://schemas.microsoft.com/office/powerpoint/2010/main" val="196561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BE80286-E8CD-4F1B-BBC8-75D204826462}"/>
              </a:ext>
            </a:extLst>
          </p:cNvPr>
          <p:cNvSpPr txBox="1">
            <a:spLocks noChangeArrowheads="1"/>
          </p:cNvSpPr>
          <p:nvPr/>
        </p:nvSpPr>
        <p:spPr>
          <a:xfrm>
            <a:off x="457199" y="258417"/>
            <a:ext cx="11489635" cy="1514399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4800" dirty="0">
                <a:solidFill>
                  <a:schemeClr val="tx2"/>
                </a:solidFill>
                <a:latin typeface="Verdana" pitchFamily="34" charset="0"/>
              </a:rPr>
              <a:t>Considerando os esquemas anteriores é fácil observar que: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E9A9F69A-8403-4EA6-A125-20249C366788}"/>
              </a:ext>
            </a:extLst>
          </p:cNvPr>
          <p:cNvSpPr txBox="1">
            <a:spLocks noChangeArrowheads="1"/>
          </p:cNvSpPr>
          <p:nvPr/>
        </p:nvSpPr>
        <p:spPr>
          <a:xfrm>
            <a:off x="525117" y="2148168"/>
            <a:ext cx="5570883" cy="39842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 algn="ctr">
              <a:buFontTx/>
              <a:buAutoNum type="arabicPeriod"/>
            </a:pPr>
            <a:r>
              <a:rPr lang="pt-BR" sz="2400" dirty="0">
                <a:solidFill>
                  <a:schemeClr val="tx2"/>
                </a:solidFill>
                <a:latin typeface="Verdana" pitchFamily="34" charset="0"/>
              </a:rPr>
              <a:t>O líquido passará pela primeira bomba e receberá uma certa carga manométrica e ao entrar na segunda bomba, haverá um novo acréscimo de carga a fim de que o mesmo atinja as condições solicitadas.</a:t>
            </a:r>
          </a:p>
          <a:p>
            <a:pPr marL="533400" indent="-533400" algn="ctr">
              <a:buFontTx/>
              <a:buAutoNum type="arabicPeriod"/>
            </a:pPr>
            <a:r>
              <a:rPr lang="pt-BR" sz="2400" dirty="0">
                <a:solidFill>
                  <a:schemeClr val="tx2"/>
                </a:solidFill>
                <a:latin typeface="Verdana" pitchFamily="34" charset="0"/>
              </a:rPr>
              <a:t>A vazão que sai da primeira bomba é a mesma que entra na segunda, sendo portanto a vazão em uma associação de bombas em série constante</a:t>
            </a:r>
            <a:r>
              <a:rPr lang="pt-BR" sz="2400" dirty="0">
                <a:solidFill>
                  <a:schemeClr val="tx2"/>
                </a:solidFill>
                <a:latin typeface="Comic Sans MS" pitchFamily="66" charset="0"/>
              </a:rPr>
              <a:t>.</a:t>
            </a:r>
            <a:endParaRPr lang="pt-BR" sz="2400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9B5E07B4-9FDA-4BDB-BB18-5784A335D8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627" y="2244830"/>
            <a:ext cx="4181475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275B86A6-BC5C-473F-A397-25F7B905E804}"/>
              </a:ext>
            </a:extLst>
          </p:cNvPr>
          <p:cNvCxnSpPr/>
          <p:nvPr/>
        </p:nvCxnSpPr>
        <p:spPr>
          <a:xfrm>
            <a:off x="7046843" y="2454965"/>
            <a:ext cx="47707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68815F34-1A2E-4052-BF02-CEE282251201}"/>
              </a:ext>
            </a:extLst>
          </p:cNvPr>
          <p:cNvCxnSpPr>
            <a:cxnSpLocks/>
          </p:cNvCxnSpPr>
          <p:nvPr/>
        </p:nvCxnSpPr>
        <p:spPr>
          <a:xfrm rot="5400000">
            <a:off x="7633253" y="3190461"/>
            <a:ext cx="47707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2D029D03-B25A-42C4-AB64-037995477039}"/>
              </a:ext>
            </a:extLst>
          </p:cNvPr>
          <p:cNvCxnSpPr>
            <a:cxnSpLocks/>
          </p:cNvCxnSpPr>
          <p:nvPr/>
        </p:nvCxnSpPr>
        <p:spPr>
          <a:xfrm rot="5400000">
            <a:off x="7666384" y="4863549"/>
            <a:ext cx="47707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FE6B902D-CAEE-459F-A0B4-2CA60E680FA0}"/>
              </a:ext>
            </a:extLst>
          </p:cNvPr>
          <p:cNvCxnSpPr/>
          <p:nvPr/>
        </p:nvCxnSpPr>
        <p:spPr>
          <a:xfrm>
            <a:off x="8302487" y="5959580"/>
            <a:ext cx="47707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D94381A1-BC48-4331-9007-C1713A230E7E}"/>
              </a:ext>
            </a:extLst>
          </p:cNvPr>
          <p:cNvCxnSpPr>
            <a:cxnSpLocks/>
          </p:cNvCxnSpPr>
          <p:nvPr/>
        </p:nvCxnSpPr>
        <p:spPr>
          <a:xfrm rot="16200000" flipV="1">
            <a:off x="8638369" y="4002158"/>
            <a:ext cx="47707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3FFB6386-0216-4556-B8E8-1E8C0CD1541B}"/>
              </a:ext>
            </a:extLst>
          </p:cNvPr>
          <p:cNvCxnSpPr/>
          <p:nvPr/>
        </p:nvCxnSpPr>
        <p:spPr>
          <a:xfrm>
            <a:off x="9465365" y="2339009"/>
            <a:ext cx="47707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5CC4AE0B-07E6-4401-89D5-A4F9E58B2BAC}"/>
              </a:ext>
            </a:extLst>
          </p:cNvPr>
          <p:cNvCxnSpPr>
            <a:cxnSpLocks/>
          </p:cNvCxnSpPr>
          <p:nvPr/>
        </p:nvCxnSpPr>
        <p:spPr>
          <a:xfrm rot="5400000">
            <a:off x="9703904" y="3190461"/>
            <a:ext cx="47707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D41FA70F-7D18-4FFA-B598-169C563118CB}"/>
              </a:ext>
            </a:extLst>
          </p:cNvPr>
          <p:cNvCxnSpPr>
            <a:cxnSpLocks/>
          </p:cNvCxnSpPr>
          <p:nvPr/>
        </p:nvCxnSpPr>
        <p:spPr>
          <a:xfrm rot="5400000">
            <a:off x="9677400" y="4982818"/>
            <a:ext cx="47707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3B72AFBD-9C99-438B-A735-D73ABA862E72}"/>
              </a:ext>
            </a:extLst>
          </p:cNvPr>
          <p:cNvCxnSpPr/>
          <p:nvPr/>
        </p:nvCxnSpPr>
        <p:spPr>
          <a:xfrm>
            <a:off x="10634023" y="5883380"/>
            <a:ext cx="477079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85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608211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8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201D7EF0-3736-4CDE-A3EC-CD59734AE165}"/>
              </a:ext>
            </a:extLst>
          </p:cNvPr>
          <p:cNvSpPr/>
          <p:nvPr/>
        </p:nvSpPr>
        <p:spPr>
          <a:xfrm>
            <a:off x="640079" y="2053641"/>
            <a:ext cx="3669161" cy="27600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0" kern="1200" cap="none" spc="0">
                <a:ln w="0"/>
                <a:solidFill>
                  <a:srgbClr val="FFFFFF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Conclusão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D61AAF58-6E9B-4D0F-ABFF-ABA9062D4FAF}"/>
              </a:ext>
            </a:extLst>
          </p:cNvPr>
          <p:cNvSpPr/>
          <p:nvPr/>
        </p:nvSpPr>
        <p:spPr>
          <a:xfrm>
            <a:off x="6090574" y="801866"/>
            <a:ext cx="5306084" cy="5230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Quando associamos duas ou mais bombas em série, para uma mesma vazão, a carga manométrica será a soma da carga manométrica fornecida por cada bomba.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0000"/>
              </a:solidFill>
            </a:endParaRP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Portanto, para se obter a curva característica resultante de duas bombas em série, iguais ou diferentes, basta somar as alturas manométricas totais, correspondentes aos mesmos valores de vazão, em cada bomba.</a:t>
            </a:r>
          </a:p>
        </p:txBody>
      </p:sp>
    </p:spTree>
    <p:extLst>
      <p:ext uri="{BB962C8B-B14F-4D97-AF65-F5344CB8AC3E}">
        <p14:creationId xmlns:p14="http://schemas.microsoft.com/office/powerpoint/2010/main" val="366554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D096A6CB-8352-45D1-B5AB-645C9EE2B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635398" y="643467"/>
            <a:ext cx="7165359" cy="5571066"/>
          </a:xfrm>
          <a:prstGeom prst="rect">
            <a:avLst/>
          </a:prstGeom>
          <a:noFill/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BBE3EF5D-A2D1-4FD1-A8D0-7CF257F6FB65}"/>
              </a:ext>
            </a:extLst>
          </p:cNvPr>
          <p:cNvSpPr/>
          <p:nvPr/>
        </p:nvSpPr>
        <p:spPr>
          <a:xfrm>
            <a:off x="5565218" y="643467"/>
            <a:ext cx="5991384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Associação em série </a:t>
            </a:r>
          </a:p>
          <a:p>
            <a:pPr algn="ctr"/>
            <a:r>
              <a:rPr lang="pt-BR" sz="54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e bombas iguais</a:t>
            </a:r>
            <a:endParaRPr lang="pt-BR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FCD21FB-D060-43E0-82D2-13C19280E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80712"/>
              </p:ext>
            </p:extLst>
          </p:nvPr>
        </p:nvGraphicFramePr>
        <p:xfrm>
          <a:off x="5565218" y="2683327"/>
          <a:ext cx="5991384" cy="38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2933640" imgH="190440" progId="Equation.DSMT4">
                  <p:embed/>
                </p:oleObj>
              </mc:Choice>
              <mc:Fallback>
                <p:oleObj name="Equation" r:id="rId5" imgW="2933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5218" y="2683327"/>
                        <a:ext cx="5991384" cy="38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8BC298FF-2D15-4A0A-A3CA-61B250FCE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97763"/>
              </p:ext>
            </p:extLst>
          </p:nvPr>
        </p:nvGraphicFramePr>
        <p:xfrm>
          <a:off x="5565218" y="3318012"/>
          <a:ext cx="6092809" cy="443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7" imgW="3162240" imgH="228600" progId="Equation.DSMT4">
                  <p:embed/>
                </p:oleObj>
              </mc:Choice>
              <mc:Fallback>
                <p:oleObj name="Equation" r:id="rId7" imgW="316224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FCD21FB-D060-43E0-82D2-13C19280E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5218" y="3318012"/>
                        <a:ext cx="6092809" cy="443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C905F93-9ED9-4FC7-9550-749AB60A4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86121"/>
              </p:ext>
            </p:extLst>
          </p:nvPr>
        </p:nvGraphicFramePr>
        <p:xfrm>
          <a:off x="5610225" y="3975100"/>
          <a:ext cx="6118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9" imgW="3174840" imgH="228600" progId="Equation.DSMT4">
                  <p:embed/>
                </p:oleObj>
              </mc:Choice>
              <mc:Fallback>
                <p:oleObj name="Equation" r:id="rId9" imgW="317484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8BC298FF-2D15-4A0A-A3CA-61B250FCE9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0225" y="3975100"/>
                        <a:ext cx="61182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776E3EF-3E84-4F71-9E14-97FAD8536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42968"/>
              </p:ext>
            </p:extLst>
          </p:nvPr>
        </p:nvGraphicFramePr>
        <p:xfrm>
          <a:off x="5610225" y="4633357"/>
          <a:ext cx="61182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1" imgW="3174840" imgH="228600" progId="Equation.DSMT4">
                  <p:embed/>
                </p:oleObj>
              </mc:Choice>
              <mc:Fallback>
                <p:oleObj name="Equation" r:id="rId11" imgW="317484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8BC298FF-2D15-4A0A-A3CA-61B250FCE9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10225" y="4633357"/>
                        <a:ext cx="611822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03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4CAA3DBA-238E-4FDA-9C05-9C3888D76D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083" y="806874"/>
            <a:ext cx="7403410" cy="5571066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6D2A5078-97D1-4EB0-8AFB-48E37F529867}"/>
              </a:ext>
            </a:extLst>
          </p:cNvPr>
          <p:cNvSpPr/>
          <p:nvPr/>
        </p:nvSpPr>
        <p:spPr>
          <a:xfrm>
            <a:off x="5421406" y="480060"/>
            <a:ext cx="6293582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Associação em série </a:t>
            </a:r>
          </a:p>
          <a:p>
            <a:pPr algn="ctr"/>
            <a:r>
              <a:rPr lang="pt-BR" sz="54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e bombas diferentes</a:t>
            </a:r>
            <a:endParaRPr lang="pt-BR" sz="54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4" name="Imagem 3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DF931AB9-F999-4346-9AFF-84FBCA0A9A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6252" y="3574065"/>
            <a:ext cx="2077156" cy="2803875"/>
          </a:xfrm>
          <a:prstGeom prst="rect">
            <a:avLst/>
          </a:prstGeom>
        </p:spPr>
      </p:pic>
      <p:sp>
        <p:nvSpPr>
          <p:cNvPr id="6" name="Texto explicativo em elipse 2">
            <a:extLst>
              <a:ext uri="{FF2B5EF4-FFF2-40B4-BE49-F238E27FC236}">
                <a16:creationId xmlns:a16="http://schemas.microsoft.com/office/drawing/2014/main" id="{C2A0A8FB-C0AC-4645-BAC9-501CBB8A00DB}"/>
              </a:ext>
            </a:extLst>
          </p:cNvPr>
          <p:cNvSpPr/>
          <p:nvPr/>
        </p:nvSpPr>
        <p:spPr>
          <a:xfrm>
            <a:off x="5352787" y="2234386"/>
            <a:ext cx="5209411" cy="1611965"/>
          </a:xfrm>
          <a:prstGeom prst="wedgeEllipseCallout">
            <a:avLst>
              <a:gd name="adj1" fmla="val 35202"/>
              <a:gd name="adj2" fmla="val 90078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prstClr val="white"/>
                </a:solidFill>
                <a:latin typeface="Verdana" pitchFamily="34" charset="0"/>
              </a:rPr>
              <a:t>Cuidado:</a:t>
            </a:r>
            <a:br>
              <a:rPr lang="pt-BR" dirty="0">
                <a:solidFill>
                  <a:prstClr val="white"/>
                </a:solidFill>
                <a:latin typeface="Verdana" pitchFamily="34" charset="0"/>
              </a:rPr>
            </a:br>
            <a:r>
              <a:rPr lang="pt-BR" dirty="0">
                <a:solidFill>
                  <a:prstClr val="white"/>
                </a:solidFill>
                <a:latin typeface="Verdana" pitchFamily="34" charset="0"/>
              </a:rPr>
              <a:t>verificar a pressão máxima suportada no flange das bombas</a:t>
            </a:r>
            <a:br>
              <a:rPr lang="pt-BR" dirty="0">
                <a:solidFill>
                  <a:prstClr val="white"/>
                </a:solidFill>
                <a:latin typeface="Verdana" pitchFamily="34" charset="0"/>
              </a:rPr>
            </a:br>
            <a:r>
              <a:rPr lang="pt-BR" dirty="0">
                <a:solidFill>
                  <a:prstClr val="white"/>
                </a:solidFill>
                <a:latin typeface="Verdana" pitchFamily="34" charset="0"/>
              </a:rPr>
              <a:t>subsequentes.</a:t>
            </a:r>
            <a:endParaRPr lang="pt-B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116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3AD98A7-4C74-4605-AB2A-6636E2DCC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746957"/>
              </p:ext>
            </p:extLst>
          </p:nvPr>
        </p:nvGraphicFramePr>
        <p:xfrm>
          <a:off x="6642376" y="568891"/>
          <a:ext cx="4060387" cy="821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376" y="568891"/>
                        <a:ext cx="4060387" cy="821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C97DF37-3FCA-417A-A3F2-7DDE10FAE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01838"/>
              </p:ext>
            </p:extLst>
          </p:nvPr>
        </p:nvGraphicFramePr>
        <p:xfrm>
          <a:off x="5795121" y="1784943"/>
          <a:ext cx="5754895" cy="110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6" imgW="2590560" imgH="495000" progId="Equation.DSMT4">
                  <p:embed/>
                </p:oleObj>
              </mc:Choice>
              <mc:Fallback>
                <p:oleObj name="Equation" r:id="rId6" imgW="2590560" imgH="4950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3AD98A7-4C74-4605-AB2A-6636E2DCC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121" y="1784943"/>
                        <a:ext cx="5754895" cy="1102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0A976B5-CEE1-4F2C-A169-8B53579C3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99175"/>
              </p:ext>
            </p:extLst>
          </p:nvPr>
        </p:nvGraphicFramePr>
        <p:xfrm>
          <a:off x="7410450" y="3282950"/>
          <a:ext cx="28495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8" imgW="1282680" imgH="495000" progId="Equation.DSMT4">
                  <p:embed/>
                </p:oleObj>
              </mc:Choice>
              <mc:Fallback>
                <p:oleObj name="Equation" r:id="rId8" imgW="1282680" imgH="4950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C97DF37-3FCA-417A-A3F2-7DDE10FAE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3282950"/>
                        <a:ext cx="2849563" cy="1101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1F566AA-BEFC-457D-AEAA-774C08B26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09728"/>
              </p:ext>
            </p:extLst>
          </p:nvPr>
        </p:nvGraphicFramePr>
        <p:xfrm>
          <a:off x="7451725" y="4716463"/>
          <a:ext cx="27654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0" imgW="1244520" imgH="711000" progId="Equation.DSMT4">
                  <p:embed/>
                </p:oleObj>
              </mc:Choice>
              <mc:Fallback>
                <p:oleObj name="Equation" r:id="rId10" imgW="1244520" imgH="7110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90A976B5-CEE1-4F2C-A169-8B53579C3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716463"/>
                        <a:ext cx="2765425" cy="158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id="{05EE086B-3D4E-45A8-8132-DB377C87445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369" y="2887664"/>
            <a:ext cx="3790950" cy="3790950"/>
          </a:xfrm>
          <a:prstGeom prst="rect">
            <a:avLst/>
          </a:prstGeom>
        </p:spPr>
      </p:pic>
      <p:sp>
        <p:nvSpPr>
          <p:cNvPr id="2" name="Texto explicativo em elipse 6">
            <a:extLst>
              <a:ext uri="{FF2B5EF4-FFF2-40B4-BE49-F238E27FC236}">
                <a16:creationId xmlns:a16="http://schemas.microsoft.com/office/drawing/2014/main" id="{61B48221-8DD1-44F6-BB0C-726FAB193164}"/>
              </a:ext>
            </a:extLst>
          </p:cNvPr>
          <p:cNvSpPr/>
          <p:nvPr/>
        </p:nvSpPr>
        <p:spPr>
          <a:xfrm>
            <a:off x="3688607" y="2887664"/>
            <a:ext cx="1944216" cy="2520280"/>
          </a:xfrm>
          <a:prstGeom prst="wedgeEllipseCallout">
            <a:avLst>
              <a:gd name="adj1" fmla="val -105598"/>
              <a:gd name="adj2" fmla="val 17194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>
                <a:solidFill>
                  <a:prstClr val="white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álculo do rendimento da associação em série de bombas.</a:t>
            </a:r>
            <a:endParaRPr lang="pt-BR" sz="1600" dirty="0">
              <a:solidFill>
                <a:prstClr val="white"/>
              </a:solidFill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D2C88320-018E-4CE1-927E-AC6BA823533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99592" y="303304"/>
            <a:ext cx="3188503" cy="294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80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 descr="rendimento_as_iguais.jpg">
            <a:extLst>
              <a:ext uri="{FF2B5EF4-FFF2-40B4-BE49-F238E27FC236}">
                <a16:creationId xmlns:a16="http://schemas.microsoft.com/office/drawing/2014/main" id="{2D92D099-2A53-453D-BE96-CA892596C9A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8290" y="1821002"/>
            <a:ext cx="4861627" cy="3929090"/>
          </a:xfrm>
          <a:prstGeom prst="rect">
            <a:avLst/>
          </a:prstGeom>
        </p:spPr>
      </p:pic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D40B8A4-479C-4386-9671-3C5F0B853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59761"/>
              </p:ext>
            </p:extLst>
          </p:nvPr>
        </p:nvGraphicFramePr>
        <p:xfrm>
          <a:off x="6096000" y="1721192"/>
          <a:ext cx="4227116" cy="148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ção" r:id="rId5" imgW="1917360" imgH="672840" progId="Equation.3">
                  <p:embed/>
                </p:oleObj>
              </mc:Choice>
              <mc:Fallback>
                <p:oleObj name="Equação" r:id="rId5" imgW="1917360" imgH="672840" progId="Equation.3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21192"/>
                        <a:ext cx="4227116" cy="148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0440A0A2-9CE2-4A36-B15D-BDE59B3706BE}"/>
              </a:ext>
            </a:extLst>
          </p:cNvPr>
          <p:cNvSpPr txBox="1">
            <a:spLocks noChangeArrowheads="1"/>
          </p:cNvSpPr>
          <p:nvPr/>
        </p:nvSpPr>
        <p:spPr>
          <a:xfrm>
            <a:off x="2130413" y="458214"/>
            <a:ext cx="8229600" cy="9223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eração de bombas iguais em série</a:t>
            </a:r>
          </a:p>
        </p:txBody>
      </p:sp>
      <p:pic>
        <p:nvPicPr>
          <p:cNvPr id="6" name="Imagem 5" descr="Uma imagem contendo brinquedo&#10;&#10;Descrição gerada automaticamente">
            <a:extLst>
              <a:ext uri="{FF2B5EF4-FFF2-40B4-BE49-F238E27FC236}">
                <a16:creationId xmlns:a16="http://schemas.microsoft.com/office/drawing/2014/main" id="{054E8B79-8352-42B4-BF36-AD93A0CE7E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8326" y="3545523"/>
            <a:ext cx="2503556" cy="2503556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D54297B4-98F1-4D13-B192-FD33E7E44AC1}"/>
              </a:ext>
            </a:extLst>
          </p:cNvPr>
          <p:cNvSpPr/>
          <p:nvPr/>
        </p:nvSpPr>
        <p:spPr>
          <a:xfrm>
            <a:off x="9179859" y="3653119"/>
            <a:ext cx="1730188" cy="999583"/>
          </a:xfrm>
          <a:prstGeom prst="wedgeEllipseCallout">
            <a:avLst>
              <a:gd name="adj1" fmla="val -59175"/>
              <a:gd name="adj2" fmla="val 66087"/>
            </a:avLst>
          </a:prstGeom>
          <a:solidFill>
            <a:srgbClr val="E2002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/>
              <a:t>Entendi!</a:t>
            </a:r>
          </a:p>
        </p:txBody>
      </p:sp>
    </p:spTree>
    <p:extLst>
      <p:ext uri="{BB962C8B-B14F-4D97-AF65-F5344CB8AC3E}">
        <p14:creationId xmlns:p14="http://schemas.microsoft.com/office/powerpoint/2010/main" val="384899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E4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Agrupar 2">
            <a:extLst>
              <a:ext uri="{FF2B5EF4-FFF2-40B4-BE49-F238E27FC236}">
                <a16:creationId xmlns:a16="http://schemas.microsoft.com/office/drawing/2014/main" id="{2EED2896-4928-42CD-AC46-182836787763}"/>
              </a:ext>
            </a:extLst>
          </p:cNvPr>
          <p:cNvGrpSpPr/>
          <p:nvPr/>
        </p:nvGrpSpPr>
        <p:grpSpPr>
          <a:xfrm>
            <a:off x="1760540" y="480060"/>
            <a:ext cx="8670919" cy="5571066"/>
            <a:chOff x="1760540" y="480060"/>
            <a:chExt cx="8670919" cy="5571066"/>
          </a:xfrm>
        </p:grpSpPr>
        <p:grpSp>
          <p:nvGrpSpPr>
            <p:cNvPr id="6" name="Agrupar 5">
              <a:extLst>
                <a:ext uri="{FF2B5EF4-FFF2-40B4-BE49-F238E27FC236}">
                  <a16:creationId xmlns:a16="http://schemas.microsoft.com/office/drawing/2014/main" id="{A099AECC-9F7F-4944-9FA0-312D0AD4430A}"/>
                </a:ext>
              </a:extLst>
            </p:cNvPr>
            <p:cNvGrpSpPr/>
            <p:nvPr/>
          </p:nvGrpSpPr>
          <p:grpSpPr>
            <a:xfrm>
              <a:off x="1760540" y="480060"/>
              <a:ext cx="8670919" cy="5571066"/>
              <a:chOff x="1760540" y="643467"/>
              <a:chExt cx="8670919" cy="5571066"/>
            </a:xfrm>
          </p:grpSpPr>
          <p:pic>
            <p:nvPicPr>
              <p:cNvPr id="2" name="Picture 3">
                <a:extLst>
                  <a:ext uri="{FF2B5EF4-FFF2-40B4-BE49-F238E27FC236}">
                    <a16:creationId xmlns:a16="http://schemas.microsoft.com/office/drawing/2014/main" id="{1877CCEA-DA03-422E-88FB-46A4CE66511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1760540" y="643467"/>
                <a:ext cx="8670919" cy="55710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A302010A-EB50-498C-BDA1-9E9B3C625E54}"/>
                  </a:ext>
                </a:extLst>
              </p:cNvPr>
              <p:cNvSpPr/>
              <p:nvPr/>
            </p:nvSpPr>
            <p:spPr>
              <a:xfrm>
                <a:off x="1760540" y="864704"/>
                <a:ext cx="913086" cy="32799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graphicFrame>
          <p:nvGraphicFramePr>
            <p:cNvPr id="4" name="Objeto 3">
              <a:extLst>
                <a:ext uri="{FF2B5EF4-FFF2-40B4-BE49-F238E27FC236}">
                  <a16:creationId xmlns:a16="http://schemas.microsoft.com/office/drawing/2014/main" id="{7010891E-FC6D-41D4-9962-0D180F0ADF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770951"/>
                </p:ext>
              </p:extLst>
            </p:nvPr>
          </p:nvGraphicFramePr>
          <p:xfrm>
            <a:off x="8112125" y="5243513"/>
            <a:ext cx="1719263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5" imgW="1079280" imgH="406080" progId="Equation.DSMT4">
                    <p:embed/>
                  </p:oleObj>
                </mc:Choice>
                <mc:Fallback>
                  <p:oleObj name="Equation" r:id="rId5" imgW="107928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12125" y="5243513"/>
                          <a:ext cx="1719263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55172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0E8C19E-3E16-4E01-BDC6-FBD65F1BC55A}"/>
              </a:ext>
            </a:extLst>
          </p:cNvPr>
          <p:cNvSpPr txBox="1">
            <a:spLocks noChangeArrowheads="1"/>
          </p:cNvSpPr>
          <p:nvPr/>
        </p:nvSpPr>
        <p:spPr>
          <a:xfrm>
            <a:off x="1709531" y="203765"/>
            <a:ext cx="8229600" cy="9223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36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eração de bombas diferentes em série</a:t>
            </a:r>
            <a:endParaRPr lang="pt-BR" sz="3600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3" name="Picture 4" descr="curva bomba série">
            <a:extLst>
              <a:ext uri="{FF2B5EF4-FFF2-40B4-BE49-F238E27FC236}">
                <a16:creationId xmlns:a16="http://schemas.microsoft.com/office/drawing/2014/main" id="{DEB185B8-6B0F-4974-87E8-0937C7EAC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6760169" y="1263892"/>
            <a:ext cx="4386262" cy="5257800"/>
          </a:xfrm>
          <a:prstGeom prst="rect">
            <a:avLst/>
          </a:prstGeom>
          <a:noFill/>
          <a:ln/>
        </p:spPr>
      </p:pic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1E315899-B56D-4F25-8175-1F20161C26A6}"/>
              </a:ext>
            </a:extLst>
          </p:cNvPr>
          <p:cNvCxnSpPr/>
          <p:nvPr/>
        </p:nvCxnSpPr>
        <p:spPr>
          <a:xfrm rot="10800000">
            <a:off x="7113984" y="4781949"/>
            <a:ext cx="2428892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56075621-19C1-44E7-A49D-D3DC9164660C}"/>
              </a:ext>
            </a:extLst>
          </p:cNvPr>
          <p:cNvCxnSpPr/>
          <p:nvPr/>
        </p:nvCxnSpPr>
        <p:spPr>
          <a:xfrm rot="10800000">
            <a:off x="7041976" y="5210577"/>
            <a:ext cx="2428892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FEE9F5F3-1EFA-4DA5-80BA-3FF0B8711BE3}"/>
              </a:ext>
            </a:extLst>
          </p:cNvPr>
          <p:cNvCxnSpPr/>
          <p:nvPr/>
        </p:nvCxnSpPr>
        <p:spPr>
          <a:xfrm>
            <a:off x="9562255" y="5225696"/>
            <a:ext cx="511498" cy="127757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30A1133-27F8-419E-90BE-CAA2C137D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09225"/>
              </p:ext>
            </p:extLst>
          </p:nvPr>
        </p:nvGraphicFramePr>
        <p:xfrm>
          <a:off x="6537919" y="4505616"/>
          <a:ext cx="410965" cy="34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ção" r:id="rId5" imgW="241200" imgH="203040" progId="Equation.3">
                  <p:embed/>
                </p:oleObj>
              </mc:Choice>
              <mc:Fallback>
                <p:oleObj name="Equação" r:id="rId5" imgW="241200" imgH="203040" progId="Equation.3">
                  <p:embed/>
                  <p:pic>
                    <p:nvPicPr>
                      <p:cNvPr id="26" name="Objeto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919" y="4505616"/>
                        <a:ext cx="410965" cy="346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75E43621-64B1-442E-8D88-D1738EFE2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88430"/>
              </p:ext>
            </p:extLst>
          </p:nvPr>
        </p:nvGraphicFramePr>
        <p:xfrm>
          <a:off x="6537919" y="5009672"/>
          <a:ext cx="44648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ção" r:id="rId7" imgW="253800" imgH="203040" progId="Equation.3">
                  <p:embed/>
                </p:oleObj>
              </mc:Choice>
              <mc:Fallback>
                <p:oleObj name="Equação" r:id="rId7" imgW="253800" imgH="203040" progId="Equation.3">
                  <p:embed/>
                  <p:pic>
                    <p:nvPicPr>
                      <p:cNvPr id="28" name="Objeto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919" y="5009672"/>
                        <a:ext cx="446488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954F6AB7-4E27-4869-90B8-15CC5056C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4029"/>
              </p:ext>
            </p:extLst>
          </p:nvPr>
        </p:nvGraphicFramePr>
        <p:xfrm>
          <a:off x="9788001" y="4424759"/>
          <a:ext cx="44648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ção" r:id="rId9" imgW="253800" imgH="203040" progId="Equation.3">
                  <p:embed/>
                </p:oleObj>
              </mc:Choice>
              <mc:Fallback>
                <p:oleObj name="Equação" r:id="rId9" imgW="253800" imgH="203040" progId="Equation.3">
                  <p:embed/>
                  <p:pic>
                    <p:nvPicPr>
                      <p:cNvPr id="30" name="Objeto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8001" y="4424759"/>
                        <a:ext cx="446488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EDA5CAC6-1571-45E1-B15D-33123E863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59478"/>
              </p:ext>
            </p:extLst>
          </p:nvPr>
        </p:nvGraphicFramePr>
        <p:xfrm>
          <a:off x="10002315" y="5139139"/>
          <a:ext cx="412752" cy="33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ção" r:id="rId11" imgW="253800" imgH="203040" progId="Equation.3">
                  <p:embed/>
                </p:oleObj>
              </mc:Choice>
              <mc:Fallback>
                <p:oleObj name="Equação" r:id="rId11" imgW="253800" imgH="203040" progId="Equation.3">
                  <p:embed/>
                  <p:pic>
                    <p:nvPicPr>
                      <p:cNvPr id="32" name="Objeto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2315" y="5139139"/>
                        <a:ext cx="412752" cy="330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ector reto 23">
            <a:extLst>
              <a:ext uri="{FF2B5EF4-FFF2-40B4-BE49-F238E27FC236}">
                <a16:creationId xmlns:a16="http://schemas.microsoft.com/office/drawing/2014/main" id="{37070FAD-E0E0-4F54-9F0C-C634466D2C1A}"/>
              </a:ext>
            </a:extLst>
          </p:cNvPr>
          <p:cNvCxnSpPr/>
          <p:nvPr/>
        </p:nvCxnSpPr>
        <p:spPr>
          <a:xfrm flipV="1">
            <a:off x="9490247" y="4721640"/>
            <a:ext cx="360040" cy="7200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10">
            <a:extLst>
              <a:ext uri="{FF2B5EF4-FFF2-40B4-BE49-F238E27FC236}">
                <a16:creationId xmlns:a16="http://schemas.microsoft.com/office/drawing/2014/main" id="{329E75D3-83A0-4C9D-BAF4-9B271F40B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709531" y="1357142"/>
            <a:ext cx="3363671" cy="873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50EFFFB-69AE-400B-8BED-920CF509E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04706"/>
              </p:ext>
            </p:extLst>
          </p:nvPr>
        </p:nvGraphicFramePr>
        <p:xfrm>
          <a:off x="2333204" y="2494006"/>
          <a:ext cx="247491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ção" r:id="rId14" imgW="1397000" imgH="647700" progId="Equation.3">
                  <p:embed/>
                </p:oleObj>
              </mc:Choice>
              <mc:Fallback>
                <p:oleObj name="Equação" r:id="rId14" imgW="1397000" imgH="647700" progId="Equation.3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204" y="2494006"/>
                        <a:ext cx="247491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 descr="Uma imagem contendo brinquedo&#10;&#10;Descrição gerada automaticamente">
            <a:extLst>
              <a:ext uri="{FF2B5EF4-FFF2-40B4-BE49-F238E27FC236}">
                <a16:creationId xmlns:a16="http://schemas.microsoft.com/office/drawing/2014/main" id="{2CAA2EC4-2A90-45ED-BD59-C7E1AA291B4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508" y="3766859"/>
            <a:ext cx="2503556" cy="2503556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F714D86B-5B84-4006-87AB-B91574C4B3E1}"/>
              </a:ext>
            </a:extLst>
          </p:cNvPr>
          <p:cNvSpPr/>
          <p:nvPr/>
        </p:nvSpPr>
        <p:spPr>
          <a:xfrm>
            <a:off x="603016" y="3679071"/>
            <a:ext cx="1730188" cy="999583"/>
          </a:xfrm>
          <a:prstGeom prst="wedgeEllipseCallout">
            <a:avLst>
              <a:gd name="adj1" fmla="val 42898"/>
              <a:gd name="adj2" fmla="val 73262"/>
            </a:avLst>
          </a:prstGeom>
          <a:solidFill>
            <a:srgbClr val="E2002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/>
              <a:t>Entendi também!</a:t>
            </a:r>
          </a:p>
        </p:txBody>
      </p:sp>
    </p:spTree>
    <p:extLst>
      <p:ext uri="{BB962C8B-B14F-4D97-AF65-F5344CB8AC3E}">
        <p14:creationId xmlns:p14="http://schemas.microsoft.com/office/powerpoint/2010/main" val="11181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BF1ABAB3-F583-4095-87BB-3D5854DBE9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6751881"/>
              </p:ext>
            </p:extLst>
          </p:nvPr>
        </p:nvGraphicFramePr>
        <p:xfrm>
          <a:off x="4598667" y="1748829"/>
          <a:ext cx="6984775" cy="489654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6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42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42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42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44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74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377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86943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Q(m³/h)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H</a:t>
                      </a:r>
                      <a:r>
                        <a:rPr lang="pt-BR" sz="1800" u="none" strike="noStrike" baseline="-25000" dirty="0">
                          <a:solidFill>
                            <a:schemeClr val="tx2"/>
                          </a:solidFill>
                          <a:effectLst/>
                        </a:rPr>
                        <a:t>B214</a:t>
                      </a:r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 (m)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sz="1800" u="none" strike="noStrike" baseline="-25000" dirty="0">
                          <a:solidFill>
                            <a:schemeClr val="tx2"/>
                          </a:solidFill>
                          <a:effectLst/>
                        </a:rPr>
                        <a:t>B214 </a:t>
                      </a:r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(%)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Symbol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H</a:t>
                      </a:r>
                      <a:r>
                        <a:rPr lang="pt-BR" sz="1800" u="none" strike="noStrike" baseline="-25000">
                          <a:solidFill>
                            <a:schemeClr val="tx2"/>
                          </a:solidFill>
                          <a:effectLst/>
                        </a:rPr>
                        <a:t>Bas</a:t>
                      </a:r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 (m)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f</a:t>
                      </a:r>
                      <a:r>
                        <a:rPr lang="pt-BR" sz="1800" u="none" strike="noStrike" baseline="-25000">
                          <a:solidFill>
                            <a:schemeClr val="tx2"/>
                          </a:solidFill>
                          <a:effectLst/>
                        </a:rPr>
                        <a:t>3"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f</a:t>
                      </a:r>
                      <a:r>
                        <a:rPr lang="pt-BR" sz="1800" u="none" strike="noStrike" baseline="-25000">
                          <a:solidFill>
                            <a:schemeClr val="tx2"/>
                          </a:solidFill>
                          <a:effectLst/>
                        </a:rPr>
                        <a:t>2"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H</a:t>
                      </a:r>
                      <a:r>
                        <a:rPr lang="pt-BR" sz="1800" u="none" strike="noStrike" baseline="-25000">
                          <a:solidFill>
                            <a:schemeClr val="tx2"/>
                          </a:solidFill>
                          <a:effectLst/>
                        </a:rPr>
                        <a:t>S_as</a:t>
                      </a:r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 (m)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728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7,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34,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27,1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4728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5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7,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34,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63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5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27,6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1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7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3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3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31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28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28,8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1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6,5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46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3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17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18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30,7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2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5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3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09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1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33,3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2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5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57,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04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09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36,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3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3,5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6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2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00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0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40,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3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1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57,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2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197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04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45,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7241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4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9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4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1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19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03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50,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4728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4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5,5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5,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193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0,0202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56,6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4728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50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3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 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0" i="0" u="none" strike="noStrike" dirty="0">
                          <a:solidFill>
                            <a:schemeClr val="tx2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191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>
                          <a:solidFill>
                            <a:schemeClr val="tx2"/>
                          </a:solidFill>
                          <a:effectLst/>
                        </a:rPr>
                        <a:t>0,0201</a:t>
                      </a:r>
                      <a:endParaRPr lang="pt-BR" sz="1800" b="0" i="0" u="none" strike="noStrike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u="none" strike="noStrike" dirty="0">
                          <a:solidFill>
                            <a:schemeClr val="tx2"/>
                          </a:solidFill>
                          <a:effectLst/>
                        </a:rPr>
                        <a:t>63,4</a:t>
                      </a:r>
                      <a:endParaRPr lang="pt-BR" sz="1800" b="0" i="0" u="none" strike="noStrike" dirty="0">
                        <a:solidFill>
                          <a:schemeClr val="tx2"/>
                        </a:solidFill>
                        <a:effectLst/>
                        <a:latin typeface="Verdana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" name="Retângulo 2">
            <a:extLst>
              <a:ext uri="{FF2B5EF4-FFF2-40B4-BE49-F238E27FC236}">
                <a16:creationId xmlns:a16="http://schemas.microsoft.com/office/drawing/2014/main" id="{763A0CC8-059D-4B82-B956-28DB4393BB39}"/>
              </a:ext>
            </a:extLst>
          </p:cNvPr>
          <p:cNvSpPr/>
          <p:nvPr/>
        </p:nvSpPr>
        <p:spPr>
          <a:xfrm>
            <a:off x="993994" y="102117"/>
            <a:ext cx="10204012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000" b="0" i="0" u="none" strike="noStrike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Verdana"/>
              </a:rPr>
              <a:t>Vamos associar as bombas em série e </a:t>
            </a:r>
          </a:p>
          <a:p>
            <a:pPr algn="ctr"/>
            <a:r>
              <a:rPr lang="pt-BR" sz="4000" b="0" i="0" u="none" strike="noStrike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Verdana"/>
              </a:rPr>
              <a:t>resolver nosso problema</a:t>
            </a:r>
            <a:endParaRPr lang="pt-BR" sz="40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5" name="Imagem 4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A2A68E35-274C-422C-915E-A7A9DAEB85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4006" y="3192363"/>
            <a:ext cx="3034212" cy="2943186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AA73BBFF-9FB0-4E58-8E23-B268A4DB3885}"/>
              </a:ext>
            </a:extLst>
          </p:cNvPr>
          <p:cNvSpPr/>
          <p:nvPr/>
        </p:nvSpPr>
        <p:spPr>
          <a:xfrm>
            <a:off x="1454205" y="2281381"/>
            <a:ext cx="3144462" cy="2096655"/>
          </a:xfrm>
          <a:prstGeom prst="wedgeEllipseCallout">
            <a:avLst>
              <a:gd name="adj1" fmla="val -39727"/>
              <a:gd name="adj2" fmla="val 71751"/>
            </a:avLst>
          </a:prstGeom>
          <a:solidFill>
            <a:srgbClr val="7E462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ara a mesma vazão somamos os HB, como as bombas são iguais, multiplicamos por 2.</a:t>
            </a:r>
          </a:p>
        </p:txBody>
      </p:sp>
    </p:spTree>
    <p:extLst>
      <p:ext uri="{BB962C8B-B14F-4D97-AF65-F5344CB8AC3E}">
        <p14:creationId xmlns:p14="http://schemas.microsoft.com/office/powerpoint/2010/main" val="125344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Gráfico 1">
            <a:extLst>
              <a:ext uri="{FF2B5EF4-FFF2-40B4-BE49-F238E27FC236}">
                <a16:creationId xmlns:a16="http://schemas.microsoft.com/office/drawing/2014/main" id="{89648730-BF76-48D7-B7E9-59DB2B0554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0757264"/>
              </p:ext>
            </p:extLst>
          </p:nvPr>
        </p:nvGraphicFramePr>
        <p:xfrm>
          <a:off x="643467" y="643467"/>
          <a:ext cx="10905066" cy="55710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0232495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C959522-CECD-405C-88FD-C309ADE15786}"/>
              </a:ext>
            </a:extLst>
          </p:cNvPr>
          <p:cNvSpPr/>
          <p:nvPr/>
        </p:nvSpPr>
        <p:spPr>
          <a:xfrm>
            <a:off x="1065478" y="107594"/>
            <a:ext cx="1027621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eterminação do ponto de trabalho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B3B7E13-CECE-40B5-ABFE-96D2FC931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43091"/>
              </p:ext>
            </p:extLst>
          </p:nvPr>
        </p:nvGraphicFramePr>
        <p:xfrm>
          <a:off x="732117" y="1385420"/>
          <a:ext cx="4237473" cy="47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4" imgW="2133360" imgH="241200" progId="Equation.DSMT4">
                  <p:embed/>
                </p:oleObj>
              </mc:Choice>
              <mc:Fallback>
                <p:oleObj name="Equation" r:id="rId4" imgW="2133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117" y="1385420"/>
                        <a:ext cx="4237473" cy="47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F2AFCDD-7433-4344-9961-148F786E0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92700"/>
              </p:ext>
            </p:extLst>
          </p:nvPr>
        </p:nvGraphicFramePr>
        <p:xfrm>
          <a:off x="6027738" y="1360488"/>
          <a:ext cx="45894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6" imgW="2311200" imgH="266400" progId="Equation.DSMT4">
                  <p:embed/>
                </p:oleObj>
              </mc:Choice>
              <mc:Fallback>
                <p:oleObj name="Equation" r:id="rId6" imgW="2311200" imgH="2664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BB3B7E13-CECE-40B5-ABFE-96D2FC931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7738" y="1360488"/>
                        <a:ext cx="45894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2AC4C87-3602-4641-A38C-9CF45C39B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000104"/>
              </p:ext>
            </p:extLst>
          </p:nvPr>
        </p:nvGraphicFramePr>
        <p:xfrm>
          <a:off x="836861" y="2130811"/>
          <a:ext cx="4132729" cy="52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8" imgW="2006280" imgH="253800" progId="Equation.DSMT4">
                  <p:embed/>
                </p:oleObj>
              </mc:Choice>
              <mc:Fallback>
                <p:oleObj name="Equation" r:id="rId8" imgW="2006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6861" y="2130811"/>
                        <a:ext cx="4132729" cy="52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930CFD6-3E1A-4F13-8851-0E8E4F02D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47083"/>
              </p:ext>
            </p:extLst>
          </p:nvPr>
        </p:nvGraphicFramePr>
        <p:xfrm>
          <a:off x="836861" y="2780630"/>
          <a:ext cx="77676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10" imgW="3911400" imgH="228600" progId="Equation.DSMT4">
                  <p:embed/>
                </p:oleObj>
              </mc:Choice>
              <mc:Fallback>
                <p:oleObj name="Equation" r:id="rId10" imgW="3911400" imgH="228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BB3B7E13-CECE-40B5-ABFE-96D2FC931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6861" y="2780630"/>
                        <a:ext cx="776763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341F78A-41DA-4DA6-9D9D-0DC35DAAD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86284"/>
              </p:ext>
            </p:extLst>
          </p:nvPr>
        </p:nvGraphicFramePr>
        <p:xfrm>
          <a:off x="1025525" y="3582988"/>
          <a:ext cx="38592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12" imgW="1942920" imgH="228600" progId="Equation.DSMT4">
                  <p:embed/>
                </p:oleObj>
              </mc:Choice>
              <mc:Fallback>
                <p:oleObj name="Equation" r:id="rId12" imgW="1942920" imgH="228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BB3B7E13-CECE-40B5-ABFE-96D2FC931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5525" y="3582988"/>
                        <a:ext cx="38592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D53A9F5-8C0E-4DB6-9669-EA278F6E1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16109"/>
              </p:ext>
            </p:extLst>
          </p:nvPr>
        </p:nvGraphicFramePr>
        <p:xfrm>
          <a:off x="5416550" y="3330575"/>
          <a:ext cx="57499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14" imgW="2895480" imgH="482400" progId="Equation.DSMT4">
                  <p:embed/>
                </p:oleObj>
              </mc:Choice>
              <mc:Fallback>
                <p:oleObj name="Equation" r:id="rId14" imgW="2895480" imgH="4824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9341F78A-41DA-4DA6-9D9D-0DC35DAAD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16550" y="3330575"/>
                        <a:ext cx="574992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E91AEA1-E66B-48AB-A99B-8ECD847DC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159543"/>
              </p:ext>
            </p:extLst>
          </p:nvPr>
        </p:nvGraphicFramePr>
        <p:xfrm>
          <a:off x="1025525" y="4289425"/>
          <a:ext cx="20939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16" imgW="1054080" imgH="419040" progId="Equation.DSMT4">
                  <p:embed/>
                </p:oleObj>
              </mc:Choice>
              <mc:Fallback>
                <p:oleObj name="Equation" r:id="rId16" imgW="1054080" imgH="419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9341F78A-41DA-4DA6-9D9D-0DC35DAAD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25525" y="4289425"/>
                        <a:ext cx="209391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28A86B01-DFEE-4F41-9EB9-E6C15ECF0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14515"/>
              </p:ext>
            </p:extLst>
          </p:nvPr>
        </p:nvGraphicFramePr>
        <p:xfrm>
          <a:off x="3594007" y="4428224"/>
          <a:ext cx="73961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18" imgW="3720960" imgH="241200" progId="Equation.DSMT4">
                  <p:embed/>
                </p:oleObj>
              </mc:Choice>
              <mc:Fallback>
                <p:oleObj name="Equation" r:id="rId18" imgW="3720960" imgH="241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CE91AEA1-E66B-48AB-A99B-8ECD847DCE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94007" y="4428224"/>
                        <a:ext cx="73961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680E64B8-05A3-497E-A997-DC1A4177D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59267"/>
              </p:ext>
            </p:extLst>
          </p:nvPr>
        </p:nvGraphicFramePr>
        <p:xfrm>
          <a:off x="1119902" y="5534306"/>
          <a:ext cx="7699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20" imgW="3873240" imgH="241200" progId="Equation.DSMT4">
                  <p:embed/>
                </p:oleObj>
              </mc:Choice>
              <mc:Fallback>
                <p:oleObj name="Equation" r:id="rId20" imgW="3873240" imgH="241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28A86B01-DFEE-4F41-9EB9-E6C15ECF0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19902" y="5534306"/>
                        <a:ext cx="76993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34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718E5AC-1E4C-41E7-A8D7-10614C6708BF}"/>
              </a:ext>
            </a:extLst>
          </p:cNvPr>
          <p:cNvSpPr/>
          <p:nvPr/>
        </p:nvSpPr>
        <p:spPr>
          <a:xfrm>
            <a:off x="361476" y="358606"/>
            <a:ext cx="1163042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eterminação da potência da associação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19528E5B-8D12-4DCB-8903-6D6917363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64953"/>
              </p:ext>
            </p:extLst>
          </p:nvPr>
        </p:nvGraphicFramePr>
        <p:xfrm>
          <a:off x="896041" y="1522011"/>
          <a:ext cx="6401673" cy="126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3466800" imgH="685800" progId="Equation.DSMT4">
                  <p:embed/>
                </p:oleObj>
              </mc:Choice>
              <mc:Fallback>
                <p:oleObj name="Equation" r:id="rId4" imgW="3466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6041" y="1522011"/>
                        <a:ext cx="6401673" cy="126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E59A6BC-7C65-44DE-A760-E8615C102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97019"/>
              </p:ext>
            </p:extLst>
          </p:nvPr>
        </p:nvGraphicFramePr>
        <p:xfrm>
          <a:off x="8581185" y="2051199"/>
          <a:ext cx="17351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19528E5B-8D12-4DCB-8903-6D69173633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81185" y="2051199"/>
                        <a:ext cx="173513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 descr="Uma imagem contendo relógio&#10;&#10;Descrição gerada automaticamente">
            <a:extLst>
              <a:ext uri="{FF2B5EF4-FFF2-40B4-BE49-F238E27FC236}">
                <a16:creationId xmlns:a16="http://schemas.microsoft.com/office/drawing/2014/main" id="{E4495B3D-B7A5-4FA2-96D5-EE4764788A6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6472" y="2648417"/>
            <a:ext cx="3579544" cy="3850978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82410D95-E96C-4805-B31A-6212883673F9}"/>
              </a:ext>
            </a:extLst>
          </p:cNvPr>
          <p:cNvSpPr/>
          <p:nvPr/>
        </p:nvSpPr>
        <p:spPr>
          <a:xfrm>
            <a:off x="1559859" y="3218329"/>
            <a:ext cx="6850997" cy="1855694"/>
          </a:xfrm>
          <a:prstGeom prst="wedgeEllipseCallout">
            <a:avLst>
              <a:gd name="adj1" fmla="val 70103"/>
              <a:gd name="adj2" fmla="val -27838"/>
            </a:avLst>
          </a:prstGeom>
          <a:solidFill>
            <a:srgbClr val="7B4F7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Ache a equação da CCI para a instalação operando sem bomba e responda: </a:t>
            </a:r>
            <a:r>
              <a:rPr lang="pt-BR" b="1" i="1" dirty="0"/>
              <a:t>existe a vazão em queda livre?</a:t>
            </a:r>
            <a:r>
              <a:rPr lang="pt-BR" dirty="0"/>
              <a:t> Se não existir, qual a solução que você daria e qual o ponto de trabalho obtido?</a:t>
            </a:r>
          </a:p>
        </p:txBody>
      </p:sp>
    </p:spTree>
    <p:extLst>
      <p:ext uri="{BB962C8B-B14F-4D97-AF65-F5344CB8AC3E}">
        <p14:creationId xmlns:p14="http://schemas.microsoft.com/office/powerpoint/2010/main" val="165158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2B11928A-5A24-4E68-98F8-48817C441C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9875291"/>
              </p:ext>
            </p:extLst>
          </p:nvPr>
        </p:nvGraphicFramePr>
        <p:xfrm>
          <a:off x="8675839" y="260648"/>
          <a:ext cx="2448272" cy="6294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Número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Singularidade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aída normal de reservatório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Válvula gavet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ê de passagem diret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6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Válvula gavet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7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8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9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Tê de passagem diret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0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edução de 3 para 2”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1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Válvula globo reta sem guia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2</a:t>
                      </a:r>
                      <a:endParaRPr lang="pt-B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Joelho fêmea de 90</a:t>
                      </a:r>
                      <a:r>
                        <a:rPr lang="en-US" sz="1400" baseline="30000" dirty="0"/>
                        <a:t>0</a:t>
                      </a:r>
                      <a:endParaRPr lang="pt-B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pSp>
        <p:nvGrpSpPr>
          <p:cNvPr id="3" name="Grupo 8">
            <a:extLst>
              <a:ext uri="{FF2B5EF4-FFF2-40B4-BE49-F238E27FC236}">
                <a16:creationId xmlns:a16="http://schemas.microsoft.com/office/drawing/2014/main" id="{DBD08DF9-350A-4D43-8ABC-0E39B09A9195}"/>
              </a:ext>
            </a:extLst>
          </p:cNvPr>
          <p:cNvGrpSpPr/>
          <p:nvPr/>
        </p:nvGrpSpPr>
        <p:grpSpPr>
          <a:xfrm>
            <a:off x="1272350" y="260648"/>
            <a:ext cx="6319630" cy="6345996"/>
            <a:chOff x="1272350" y="260648"/>
            <a:chExt cx="6319630" cy="6345996"/>
          </a:xfrm>
        </p:grpSpPr>
        <p:pic>
          <p:nvPicPr>
            <p:cNvPr id="4" name="Imagem 3">
              <a:extLst>
                <a:ext uri="{FF2B5EF4-FFF2-40B4-BE49-F238E27FC236}">
                  <a16:creationId xmlns:a16="http://schemas.microsoft.com/office/drawing/2014/main" id="{EEC9CC45-3985-4DD2-A35F-5BB25043A8D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2350" y="485964"/>
              <a:ext cx="6319630" cy="6120680"/>
            </a:xfrm>
            <a:prstGeom prst="rect">
              <a:avLst/>
            </a:prstGeom>
          </p:spPr>
        </p:pic>
        <p:cxnSp>
          <p:nvCxnSpPr>
            <p:cNvPr id="5" name="Conector de seta reta 5">
              <a:extLst>
                <a:ext uri="{FF2B5EF4-FFF2-40B4-BE49-F238E27FC236}">
                  <a16:creationId xmlns:a16="http://schemas.microsoft.com/office/drawing/2014/main" id="{6984E608-18DE-450F-AB9C-F8B7270207F1}"/>
                </a:ext>
              </a:extLst>
            </p:cNvPr>
            <p:cNvCxnSpPr/>
            <p:nvPr/>
          </p:nvCxnSpPr>
          <p:spPr>
            <a:xfrm flipV="1">
              <a:off x="4207604" y="629980"/>
              <a:ext cx="1080120" cy="648072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39EAE1B-0F88-45C1-B523-A9C442B1F10F}"/>
                </a:ext>
              </a:extLst>
            </p:cNvPr>
            <p:cNvSpPr/>
            <p:nvPr/>
          </p:nvSpPr>
          <p:spPr>
            <a:xfrm>
              <a:off x="5287724" y="260648"/>
              <a:ext cx="1944216" cy="73866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Tanque de grandes dimensões e aberto à atmosfera</a:t>
              </a:r>
              <a:endParaRPr lang="pt-BR" sz="12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  <a:p>
              <a:pPr algn="ctr"/>
              <a:endParaRPr lang="pt-BR" dirty="0"/>
            </a:p>
          </p:txBody>
        </p:sp>
      </p:grpSp>
      <p:sp>
        <p:nvSpPr>
          <p:cNvPr id="7" name="Retângulo 6">
            <a:extLst>
              <a:ext uri="{FF2B5EF4-FFF2-40B4-BE49-F238E27FC236}">
                <a16:creationId xmlns:a16="http://schemas.microsoft.com/office/drawing/2014/main" id="{40975BD2-C08D-4246-AAD3-29C254697A6F}"/>
              </a:ext>
            </a:extLst>
          </p:cNvPr>
          <p:cNvSpPr/>
          <p:nvPr/>
        </p:nvSpPr>
        <p:spPr>
          <a:xfrm>
            <a:off x="472011" y="168315"/>
            <a:ext cx="21291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ados:</a:t>
            </a:r>
          </a:p>
        </p:txBody>
      </p:sp>
    </p:spTree>
    <p:extLst>
      <p:ext uri="{BB962C8B-B14F-4D97-AF65-F5344CB8AC3E}">
        <p14:creationId xmlns:p14="http://schemas.microsoft.com/office/powerpoint/2010/main" val="39998134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6C7B7E5E-BD11-4D2A-9D96-0ACA9F2E91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379026"/>
              </p:ext>
            </p:extLst>
          </p:nvPr>
        </p:nvGraphicFramePr>
        <p:xfrm>
          <a:off x="564422" y="569558"/>
          <a:ext cx="7920879" cy="555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88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84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75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4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03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73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73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Número</a:t>
                      </a:r>
                      <a:endParaRPr lang="pt-BR" sz="1400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ingularidade</a:t>
                      </a:r>
                      <a:endParaRPr lang="pt-BR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Leq (m)</a:t>
                      </a:r>
                      <a:endParaRPr lang="pt-BR" sz="1400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Referência</a:t>
                      </a:r>
                      <a:endParaRPr lang="pt-BR" sz="1400" b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D</a:t>
                      </a:r>
                      <a:r>
                        <a:rPr lang="en-US" sz="1400" b="0" baseline="-25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N</a:t>
                      </a:r>
                      <a:endParaRPr lang="pt-BR" sz="1400" b="0" baseline="-250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Dint (mm)</a:t>
                      </a:r>
                      <a:endParaRPr lang="pt-BR" sz="1400" b="0" baseline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A (cm²)</a:t>
                      </a:r>
                      <a:endParaRPr lang="pt-BR" sz="1400" b="0" baseline="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Saída normal de reservatório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,1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Válvula gaveta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,03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ipel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Joelho fêmea de 90</a:t>
                      </a:r>
                      <a:r>
                        <a:rPr lang="en-US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,8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Joelho fêmea de 90</a:t>
                      </a:r>
                      <a:r>
                        <a:rPr lang="en-US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,8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5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ê de passagem direta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,5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  <a:p>
                      <a:pPr algn="ctr"/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6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Válvula gaveta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,03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ipel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Joelho fêmea de 90</a:t>
                      </a:r>
                      <a:r>
                        <a:rPr lang="en-US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,8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8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Joelho fêmea de 90</a:t>
                      </a:r>
                      <a:r>
                        <a:rPr lang="en-US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,8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ê de passagem direta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,5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3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77,9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47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Redução de 3 para 2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,7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52,5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1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1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Válvula globo reta sem guia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7,68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ipel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52,5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1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2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Joelho fêmea de 90</a:t>
                      </a:r>
                      <a:r>
                        <a:rPr lang="en-US" sz="1400" baseline="300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0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1,88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upy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”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52,5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21,7</a:t>
                      </a:r>
                      <a:endParaRPr lang="pt-BR" sz="1400" dirty="0"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4" name="Imagem 3" descr="Uma imagem contendo comida&#10;&#10;Descrição gerada automaticamente">
            <a:extLst>
              <a:ext uri="{FF2B5EF4-FFF2-40B4-BE49-F238E27FC236}">
                <a16:creationId xmlns:a16="http://schemas.microsoft.com/office/drawing/2014/main" id="{ACEDD902-738E-4AF1-A523-9FABF741F3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1050" y="2336128"/>
            <a:ext cx="3790950" cy="3790950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C47BBDFF-FE8E-440E-AF4E-51FA47D4C2B2}"/>
              </a:ext>
            </a:extLst>
          </p:cNvPr>
          <p:cNvSpPr/>
          <p:nvPr/>
        </p:nvSpPr>
        <p:spPr>
          <a:xfrm>
            <a:off x="8425339" y="591069"/>
            <a:ext cx="3826624" cy="86177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8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ados (cont.):</a:t>
            </a:r>
          </a:p>
        </p:txBody>
      </p:sp>
    </p:spTree>
    <p:extLst>
      <p:ext uri="{BB962C8B-B14F-4D97-AF65-F5344CB8AC3E}">
        <p14:creationId xmlns:p14="http://schemas.microsoft.com/office/powerpoint/2010/main" val="1115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7CA0DAA6-33B8-4A25-810D-2F4D816FB4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4972594" cy="68580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D7D6D239-1FB9-4745-8E26-B66295608BA6}"/>
              </a:ext>
            </a:extLst>
          </p:cNvPr>
          <p:cNvSpPr/>
          <p:nvPr/>
        </p:nvSpPr>
        <p:spPr>
          <a:xfrm>
            <a:off x="298174" y="640081"/>
            <a:ext cx="4015409" cy="3681976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rmAutofit fontScale="92500"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0" cap="none" spc="0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Analisando o funcionamento com bomba e refletindo sobre o funcionamento na casa de máquinas.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7A4AE176-4FB7-49DF-A711-56FACBE031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-1" b="1105"/>
          <a:stretch/>
        </p:blipFill>
        <p:spPr>
          <a:xfrm>
            <a:off x="4654297" y="10"/>
            <a:ext cx="7537704" cy="6857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71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 descr="aula_10_pos1.png">
            <a:extLst>
              <a:ext uri="{FF2B5EF4-FFF2-40B4-BE49-F238E27FC236}">
                <a16:creationId xmlns:a16="http://schemas.microsoft.com/office/drawing/2014/main" id="{7E493E19-BC54-474B-A281-068BAFC0D2D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99446" y="1299590"/>
            <a:ext cx="4486902" cy="4201112"/>
          </a:xfrm>
          <a:prstGeom prst="rect">
            <a:avLst/>
          </a:prstGeom>
        </p:spPr>
      </p:pic>
      <p:sp>
        <p:nvSpPr>
          <p:cNvPr id="3" name="Retângulo de cantos arredondados 2">
            <a:extLst>
              <a:ext uri="{FF2B5EF4-FFF2-40B4-BE49-F238E27FC236}">
                <a16:creationId xmlns:a16="http://schemas.microsoft.com/office/drawing/2014/main" id="{6CF58966-BC65-4351-B8A3-24B3FC8EBBF2}"/>
              </a:ext>
            </a:extLst>
          </p:cNvPr>
          <p:cNvSpPr/>
          <p:nvPr/>
        </p:nvSpPr>
        <p:spPr>
          <a:xfrm>
            <a:off x="2318836" y="100863"/>
            <a:ext cx="8501122" cy="1000132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PRIMEIRA POSSIBILIDADE DE FUNCIONAMENTO: REGISTROS GAVETAS FECHADOS: 4, 5, 6 E 7 E REGISTROS GAVETAS ABERTOS: 1, 2 E 3. Nesse caso opera-se com uma só bomba.</a:t>
            </a:r>
            <a:endParaRPr lang="pt-BR" dirty="0">
              <a:solidFill>
                <a:prstClr val="white"/>
              </a:solidFill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6F4C55FE-AE03-4EB5-8499-58D6D54D2AF6}"/>
              </a:ext>
            </a:extLst>
          </p:cNvPr>
          <p:cNvSpPr txBox="1"/>
          <p:nvPr/>
        </p:nvSpPr>
        <p:spPr>
          <a:xfrm>
            <a:off x="6905653" y="1715615"/>
            <a:ext cx="47868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a = tê de saída de lado (Tupy)</a:t>
            </a:r>
          </a:p>
          <a:p>
            <a:r>
              <a:rPr lang="en-US" dirty="0">
                <a:solidFill>
                  <a:prstClr val="black"/>
                </a:solidFill>
              </a:rPr>
              <a:t>b = joelho (fêmea) de 90</a:t>
            </a:r>
            <a:r>
              <a:rPr lang="en-US" baseline="30000" dirty="0">
                <a:solidFill>
                  <a:prstClr val="black"/>
                </a:solidFill>
              </a:rPr>
              <a:t>0 </a:t>
            </a:r>
            <a:r>
              <a:rPr lang="en-US" dirty="0">
                <a:solidFill>
                  <a:prstClr val="black"/>
                </a:solidFill>
              </a:rPr>
              <a:t> (Tupy)</a:t>
            </a:r>
          </a:p>
          <a:p>
            <a:r>
              <a:rPr lang="en-US" dirty="0">
                <a:solidFill>
                  <a:prstClr val="black"/>
                </a:solidFill>
              </a:rPr>
              <a:t>c, d, h = registros ou válvulas gaveta (Mipel)</a:t>
            </a:r>
          </a:p>
          <a:p>
            <a:r>
              <a:rPr lang="en-US" dirty="0">
                <a:solidFill>
                  <a:prstClr val="black"/>
                </a:solidFill>
              </a:rPr>
              <a:t>e = válvula de retenção com portinhola (Mipel)</a:t>
            </a:r>
          </a:p>
          <a:p>
            <a:r>
              <a:rPr lang="en-US" dirty="0">
                <a:solidFill>
                  <a:prstClr val="black"/>
                </a:solidFill>
              </a:rPr>
              <a:t>f = curva (fêmea) de 90</a:t>
            </a:r>
            <a:r>
              <a:rPr lang="en-US" baseline="30000" dirty="0">
                <a:solidFill>
                  <a:prstClr val="black"/>
                </a:solidFill>
              </a:rPr>
              <a:t>0 </a:t>
            </a:r>
            <a:r>
              <a:rPr lang="en-US" dirty="0">
                <a:solidFill>
                  <a:prstClr val="black"/>
                </a:solidFill>
              </a:rPr>
              <a:t> (Tupy)</a:t>
            </a:r>
          </a:p>
          <a:p>
            <a:r>
              <a:rPr lang="en-US" dirty="0">
                <a:solidFill>
                  <a:prstClr val="black"/>
                </a:solidFill>
              </a:rPr>
              <a:t>g, i = tê de passagem direta (Tupy) </a:t>
            </a:r>
            <a:endParaRPr lang="pt-BR" dirty="0">
              <a:solidFill>
                <a:prstClr val="black"/>
              </a:solidFill>
            </a:endParaRPr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764A77A0-E236-45F1-8EEB-AA87D0A9458D}"/>
              </a:ext>
            </a:extLst>
          </p:cNvPr>
          <p:cNvSpPr/>
          <p:nvPr/>
        </p:nvSpPr>
        <p:spPr>
          <a:xfrm>
            <a:off x="8172456" y="1149722"/>
            <a:ext cx="2571768" cy="51716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LEGENDA</a:t>
            </a:r>
            <a:endParaRPr lang="pt-BR" dirty="0">
              <a:solidFill>
                <a:prstClr val="white"/>
              </a:solidFill>
            </a:endParaRPr>
          </a:p>
        </p:txBody>
      </p:sp>
      <p:graphicFrame>
        <p:nvGraphicFramePr>
          <p:cNvPr id="6" name="Tabela 5">
            <a:extLst>
              <a:ext uri="{FF2B5EF4-FFF2-40B4-BE49-F238E27FC236}">
                <a16:creationId xmlns:a16="http://schemas.microsoft.com/office/drawing/2014/main" id="{BC3B6EEF-D450-43B5-85A6-387519EC4E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7206062"/>
              </p:ext>
            </p:extLst>
          </p:nvPr>
        </p:nvGraphicFramePr>
        <p:xfrm>
          <a:off x="6905653" y="3469941"/>
          <a:ext cx="4714875" cy="30603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7198">
                <a:tc>
                  <a:txBody>
                    <a:bodyPr/>
                    <a:lstStyle/>
                    <a:p>
                      <a:r>
                        <a:rPr lang="en-US" sz="1400" dirty="0"/>
                        <a:t>Singularidades</a:t>
                      </a:r>
                      <a:endParaRPr lang="pt-BR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Diâmetro</a:t>
                      </a:r>
                      <a:r>
                        <a:rPr lang="en-US" sz="1400" baseline="0" dirty="0"/>
                        <a:t> nominal</a:t>
                      </a:r>
                      <a:endParaRPr lang="pt-BR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eq (m)</a:t>
                      </a:r>
                      <a:endParaRPr lang="pt-BR" sz="1400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,11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,82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c, d, h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,03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,95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f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,64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g, i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50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Elipse 6">
            <a:extLst>
              <a:ext uri="{FF2B5EF4-FFF2-40B4-BE49-F238E27FC236}">
                <a16:creationId xmlns:a16="http://schemas.microsoft.com/office/drawing/2014/main" id="{CAC27DDA-7FEA-4426-9E1B-C8C59FD6109B}"/>
              </a:ext>
            </a:extLst>
          </p:cNvPr>
          <p:cNvSpPr/>
          <p:nvPr/>
        </p:nvSpPr>
        <p:spPr>
          <a:xfrm>
            <a:off x="1221228" y="5500702"/>
            <a:ext cx="3643338" cy="1142984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L</a:t>
            </a:r>
            <a:r>
              <a:rPr lang="en-US" baseline="-25000" dirty="0">
                <a:solidFill>
                  <a:prstClr val="white"/>
                </a:solidFill>
              </a:rPr>
              <a:t>CM</a:t>
            </a:r>
            <a:r>
              <a:rPr lang="en-US" dirty="0">
                <a:solidFill>
                  <a:prstClr val="white"/>
                </a:solidFill>
              </a:rPr>
              <a:t> = 5,5 m e a             </a:t>
            </a:r>
            <a:r>
              <a:rPr lang="en-US" dirty="0">
                <a:solidFill>
                  <a:prstClr val="white"/>
                </a:solidFill>
                <a:latin typeface="Symbol" pitchFamily="18" charset="2"/>
              </a:rPr>
              <a:t>S</a:t>
            </a:r>
            <a:r>
              <a:rPr lang="en-US" dirty="0">
                <a:solidFill>
                  <a:prstClr val="white"/>
                </a:solidFill>
              </a:rPr>
              <a:t>leq =16,61 m   </a:t>
            </a:r>
            <a:endParaRPr lang="pt-B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377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 descr="aula_10_pos2.png">
            <a:extLst>
              <a:ext uri="{FF2B5EF4-FFF2-40B4-BE49-F238E27FC236}">
                <a16:creationId xmlns:a16="http://schemas.microsoft.com/office/drawing/2014/main" id="{1A2EA1D2-FEA4-4DC7-AFAD-75276BE2393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78695" y="1208507"/>
            <a:ext cx="4486902" cy="4201112"/>
          </a:xfrm>
          <a:prstGeom prst="rect">
            <a:avLst/>
          </a:prstGeom>
        </p:spPr>
      </p:pic>
      <p:sp>
        <p:nvSpPr>
          <p:cNvPr id="3" name="Retângulo de cantos arredondados 2">
            <a:extLst>
              <a:ext uri="{FF2B5EF4-FFF2-40B4-BE49-F238E27FC236}">
                <a16:creationId xmlns:a16="http://schemas.microsoft.com/office/drawing/2014/main" id="{B4951FEA-790A-4461-9A59-08B1A9ED15EC}"/>
              </a:ext>
            </a:extLst>
          </p:cNvPr>
          <p:cNvSpPr/>
          <p:nvPr/>
        </p:nvSpPr>
        <p:spPr>
          <a:xfrm>
            <a:off x="1178695" y="208375"/>
            <a:ext cx="8501122" cy="1000132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SEGUNDA POSSIBILIDADE DE FUNCIONAMENTO: REGISTROS GAVETAS FECHADOS: 1, 2, 3 E 7 E REGISTROS GAVETAS ABERTOS: 4, 5 E 6. Nesse caso opera-se com uma só bomba.</a:t>
            </a:r>
            <a:endParaRPr lang="pt-BR" dirty="0">
              <a:solidFill>
                <a:prstClr val="white"/>
              </a:solidFill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6F9F1FA-682C-41D9-963F-FC7E711A01E8}"/>
              </a:ext>
            </a:extLst>
          </p:cNvPr>
          <p:cNvSpPr txBox="1"/>
          <p:nvPr/>
        </p:nvSpPr>
        <p:spPr>
          <a:xfrm>
            <a:off x="6774758" y="1817550"/>
            <a:ext cx="47148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, k = tê de passagem direta  (Tupy)</a:t>
            </a:r>
          </a:p>
          <a:p>
            <a:r>
              <a:rPr lang="en-US" dirty="0">
                <a:solidFill>
                  <a:prstClr val="black"/>
                </a:solidFill>
              </a:rPr>
              <a:t>p = joelho (fêmea) de 90</a:t>
            </a:r>
            <a:r>
              <a:rPr lang="en-US" baseline="30000" dirty="0">
                <a:solidFill>
                  <a:prstClr val="black"/>
                </a:solidFill>
              </a:rPr>
              <a:t>0 </a:t>
            </a:r>
            <a:r>
              <a:rPr lang="en-US" dirty="0">
                <a:solidFill>
                  <a:prstClr val="black"/>
                </a:solidFill>
              </a:rPr>
              <a:t> (Tupy)</a:t>
            </a:r>
          </a:p>
          <a:p>
            <a:r>
              <a:rPr lang="en-US" dirty="0">
                <a:solidFill>
                  <a:prstClr val="black"/>
                </a:solidFill>
              </a:rPr>
              <a:t>j, m, n = registros ou válvulas gaveta (Mipel)</a:t>
            </a:r>
          </a:p>
          <a:p>
            <a:r>
              <a:rPr lang="en-US" dirty="0">
                <a:solidFill>
                  <a:prstClr val="black"/>
                </a:solidFill>
              </a:rPr>
              <a:t>o = válvula de retenção com portinhola (Mipel)</a:t>
            </a:r>
          </a:p>
          <a:p>
            <a:r>
              <a:rPr lang="en-US" dirty="0">
                <a:solidFill>
                  <a:prstClr val="black"/>
                </a:solidFill>
              </a:rPr>
              <a:t>L = curva (fêmea) de 90</a:t>
            </a:r>
            <a:r>
              <a:rPr lang="en-US" baseline="30000" dirty="0">
                <a:solidFill>
                  <a:prstClr val="black"/>
                </a:solidFill>
              </a:rPr>
              <a:t>0 </a:t>
            </a:r>
            <a:r>
              <a:rPr lang="en-US" dirty="0">
                <a:solidFill>
                  <a:prstClr val="black"/>
                </a:solidFill>
              </a:rPr>
              <a:t> (Tupy)</a:t>
            </a:r>
          </a:p>
          <a:p>
            <a:r>
              <a:rPr lang="en-US" dirty="0">
                <a:solidFill>
                  <a:prstClr val="black"/>
                </a:solidFill>
              </a:rPr>
              <a:t>q = tê de passagem de lado (Tupy) </a:t>
            </a:r>
            <a:endParaRPr lang="pt-BR" dirty="0">
              <a:solidFill>
                <a:prstClr val="black"/>
              </a:solidFill>
            </a:endParaRPr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681ED636-41B0-4B49-94F2-5743F794545F}"/>
              </a:ext>
            </a:extLst>
          </p:cNvPr>
          <p:cNvSpPr/>
          <p:nvPr/>
        </p:nvSpPr>
        <p:spPr>
          <a:xfrm>
            <a:off x="7712959" y="1304593"/>
            <a:ext cx="2571768" cy="51716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LEGENDA</a:t>
            </a:r>
            <a:endParaRPr lang="pt-BR" dirty="0">
              <a:solidFill>
                <a:prstClr val="white"/>
              </a:solidFill>
            </a:endParaRPr>
          </a:p>
        </p:txBody>
      </p:sp>
      <p:graphicFrame>
        <p:nvGraphicFramePr>
          <p:cNvPr id="6" name="Tabela 5">
            <a:extLst>
              <a:ext uri="{FF2B5EF4-FFF2-40B4-BE49-F238E27FC236}">
                <a16:creationId xmlns:a16="http://schemas.microsoft.com/office/drawing/2014/main" id="{51ED2514-22C6-4C19-884E-61A823569A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6645924"/>
              </p:ext>
            </p:extLst>
          </p:nvPr>
        </p:nvGraphicFramePr>
        <p:xfrm>
          <a:off x="6641405" y="3587028"/>
          <a:ext cx="4714875" cy="30603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7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7198">
                <a:tc>
                  <a:txBody>
                    <a:bodyPr/>
                    <a:lstStyle/>
                    <a:p>
                      <a:r>
                        <a:rPr lang="en-US" sz="1400" dirty="0"/>
                        <a:t>Singularidades</a:t>
                      </a:r>
                      <a:endParaRPr lang="pt-BR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Diâmetro</a:t>
                      </a:r>
                      <a:r>
                        <a:rPr lang="en-US" sz="1400" baseline="0" dirty="0"/>
                        <a:t> nominal</a:t>
                      </a:r>
                      <a:endParaRPr lang="pt-BR" sz="14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eq (m)</a:t>
                      </a:r>
                      <a:endParaRPr lang="pt-BR" sz="1400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,11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,82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j, m, n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,03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o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,95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L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,64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7198">
                <a:tc>
                  <a:txBody>
                    <a:bodyPr/>
                    <a:lstStyle/>
                    <a:p>
                      <a:r>
                        <a:rPr lang="en-US" dirty="0"/>
                        <a:t>t, k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”</a:t>
                      </a:r>
                      <a:endParaRPr lang="pt-BR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50</a:t>
                      </a:r>
                      <a:endParaRPr lang="pt-BR" dirty="0"/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Elipse 6">
            <a:extLst>
              <a:ext uri="{FF2B5EF4-FFF2-40B4-BE49-F238E27FC236}">
                <a16:creationId xmlns:a16="http://schemas.microsoft.com/office/drawing/2014/main" id="{1913D1BF-6331-4E05-B341-105E9257B403}"/>
              </a:ext>
            </a:extLst>
          </p:cNvPr>
          <p:cNvSpPr/>
          <p:nvPr/>
        </p:nvSpPr>
        <p:spPr>
          <a:xfrm>
            <a:off x="1907258" y="5409619"/>
            <a:ext cx="3643338" cy="1142984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L</a:t>
            </a:r>
            <a:r>
              <a:rPr lang="en-US" baseline="-25000" dirty="0">
                <a:solidFill>
                  <a:prstClr val="white"/>
                </a:solidFill>
              </a:rPr>
              <a:t>CM</a:t>
            </a:r>
            <a:r>
              <a:rPr lang="en-US" dirty="0">
                <a:solidFill>
                  <a:prstClr val="white"/>
                </a:solidFill>
              </a:rPr>
              <a:t> =5,5 m e a             </a:t>
            </a:r>
            <a:r>
              <a:rPr lang="en-US" dirty="0">
                <a:solidFill>
                  <a:prstClr val="white"/>
                </a:solidFill>
                <a:latin typeface="Symbol" pitchFamily="18" charset="2"/>
              </a:rPr>
              <a:t>S</a:t>
            </a:r>
            <a:r>
              <a:rPr lang="en-US" dirty="0">
                <a:solidFill>
                  <a:prstClr val="white"/>
                </a:solidFill>
              </a:rPr>
              <a:t>leq =16,61 m   </a:t>
            </a:r>
            <a:endParaRPr lang="pt-B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82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aula_10_pos1.png">
            <a:extLst>
              <a:ext uri="{FF2B5EF4-FFF2-40B4-BE49-F238E27FC236}">
                <a16:creationId xmlns:a16="http://schemas.microsoft.com/office/drawing/2014/main" id="{A568EE51-FF3E-435D-BCE8-D280C0B36F3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90660" y="3270793"/>
            <a:ext cx="2376000" cy="3254551"/>
          </a:xfrm>
          <a:prstGeom prst="rect">
            <a:avLst/>
          </a:prstGeom>
        </p:spPr>
      </p:pic>
      <p:pic>
        <p:nvPicPr>
          <p:cNvPr id="4" name="Imagem 3" descr="aula_10_pos2.png">
            <a:extLst>
              <a:ext uri="{FF2B5EF4-FFF2-40B4-BE49-F238E27FC236}">
                <a16:creationId xmlns:a16="http://schemas.microsoft.com/office/drawing/2014/main" id="{BFB383C2-ECA5-43FD-B2FC-D221894C48EC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929396" y="3213336"/>
            <a:ext cx="2376266" cy="3240000"/>
          </a:xfrm>
          <a:prstGeom prst="rect">
            <a:avLst/>
          </a:prstGeom>
        </p:spPr>
      </p:pic>
      <p:sp>
        <p:nvSpPr>
          <p:cNvPr id="5" name="Retângulo de cantos arredondados 7">
            <a:extLst>
              <a:ext uri="{FF2B5EF4-FFF2-40B4-BE49-F238E27FC236}">
                <a16:creationId xmlns:a16="http://schemas.microsoft.com/office/drawing/2014/main" id="{5839316A-CE88-487D-B8FC-D0EF542C6918}"/>
              </a:ext>
            </a:extLst>
          </p:cNvPr>
          <p:cNvSpPr/>
          <p:nvPr/>
        </p:nvSpPr>
        <p:spPr>
          <a:xfrm>
            <a:off x="6006683" y="2780928"/>
            <a:ext cx="1800200" cy="648072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Primeira possibilidade</a:t>
            </a:r>
            <a:endParaRPr lang="pt-BR" sz="1600" dirty="0">
              <a:solidFill>
                <a:prstClr val="white"/>
              </a:solidFill>
            </a:endParaRPr>
          </a:p>
        </p:txBody>
      </p:sp>
      <p:sp>
        <p:nvSpPr>
          <p:cNvPr id="6" name="Retângulo de cantos arredondados 8">
            <a:extLst>
              <a:ext uri="{FF2B5EF4-FFF2-40B4-BE49-F238E27FC236}">
                <a16:creationId xmlns:a16="http://schemas.microsoft.com/office/drawing/2014/main" id="{598E7A10-DAC4-40D6-985D-484EB8FA1048}"/>
              </a:ext>
            </a:extLst>
          </p:cNvPr>
          <p:cNvSpPr/>
          <p:nvPr/>
        </p:nvSpPr>
        <p:spPr>
          <a:xfrm>
            <a:off x="9145420" y="2780928"/>
            <a:ext cx="1800200" cy="648072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Segunda possibilidade</a:t>
            </a:r>
            <a:endParaRPr lang="pt-BR" sz="1600" dirty="0">
              <a:solidFill>
                <a:prstClr val="white"/>
              </a:solidFill>
            </a:endParaRPr>
          </a:p>
        </p:txBody>
      </p:sp>
      <p:pic>
        <p:nvPicPr>
          <p:cNvPr id="8" name="Imagem 7" descr="Uma imagem contendo óculos de sol, óculos&#10;&#10;Descrição gerada automaticamente">
            <a:extLst>
              <a:ext uri="{FF2B5EF4-FFF2-40B4-BE49-F238E27FC236}">
                <a16:creationId xmlns:a16="http://schemas.microsoft.com/office/drawing/2014/main" id="{1BDF6272-E8B2-4EA0-A680-FAAAEB3656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338" y="2897910"/>
            <a:ext cx="3734124" cy="3627434"/>
          </a:xfrm>
          <a:prstGeom prst="rect">
            <a:avLst/>
          </a:prstGeom>
        </p:spPr>
      </p:pic>
      <p:sp>
        <p:nvSpPr>
          <p:cNvPr id="2" name="Texto explicativo em elipse 3">
            <a:extLst>
              <a:ext uri="{FF2B5EF4-FFF2-40B4-BE49-F238E27FC236}">
                <a16:creationId xmlns:a16="http://schemas.microsoft.com/office/drawing/2014/main" id="{1C938716-EE9B-4487-A774-52CAAE293B73}"/>
              </a:ext>
            </a:extLst>
          </p:cNvPr>
          <p:cNvSpPr/>
          <p:nvPr/>
        </p:nvSpPr>
        <p:spPr>
          <a:xfrm>
            <a:off x="0" y="895076"/>
            <a:ext cx="10803634" cy="1597820"/>
          </a:xfrm>
          <a:prstGeom prst="wedgeEllipseCallout">
            <a:avLst>
              <a:gd name="adj1" fmla="val -13652"/>
              <a:gd name="adj2" fmla="val 126130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  <a:p>
            <a:pPr algn="ctr"/>
            <a:r>
              <a:rPr lang="en-US" sz="2000" dirty="0">
                <a:solidFill>
                  <a:prstClr val="white"/>
                </a:solidFill>
              </a:rPr>
              <a:t>EM RELAÇÃO A CASA DE MÁQUINA AS DUAS POSSIBILIDADES SÃO IDÊNTICAS, POIS EM AMBAS SE TEM O MESMO COMPRIMENTO TOTAL DE TUBULAÇÃO E A MESMA SOMATÓRIA DE COMPRIMENTOS EQUIVALENTES.</a:t>
            </a:r>
            <a:endParaRPr lang="pt-BR" sz="2000" dirty="0">
              <a:solidFill>
                <a:prstClr val="white"/>
              </a:solidFill>
            </a:endParaRPr>
          </a:p>
          <a:p>
            <a:pPr algn="ctr"/>
            <a:endParaRPr lang="pt-BR" dirty="0">
              <a:solidFill>
                <a:prstClr val="white"/>
              </a:solidFill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C9B4BBE-A945-4F5D-9E3B-E97F7FC57DF2}"/>
              </a:ext>
            </a:extLst>
          </p:cNvPr>
          <p:cNvSpPr txBox="1"/>
          <p:nvPr/>
        </p:nvSpPr>
        <p:spPr>
          <a:xfrm rot="19474428">
            <a:off x="1068019" y="3683256"/>
            <a:ext cx="1739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</a:rPr>
              <a:t>IMPORTANTE:</a:t>
            </a:r>
          </a:p>
        </p:txBody>
      </p:sp>
    </p:spTree>
    <p:extLst>
      <p:ext uri="{BB962C8B-B14F-4D97-AF65-F5344CB8AC3E}">
        <p14:creationId xmlns:p14="http://schemas.microsoft.com/office/powerpoint/2010/main" val="922776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F778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relógio, computador&#10;&#10;Descrição gerada automaticamente">
            <a:extLst>
              <a:ext uri="{FF2B5EF4-FFF2-40B4-BE49-F238E27FC236}">
                <a16:creationId xmlns:a16="http://schemas.microsoft.com/office/drawing/2014/main" id="{EC9C1B6B-FBEC-441A-8285-72D63691C3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43" y="643467"/>
            <a:ext cx="9904114" cy="5571066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E924CA2C-3DFC-412E-8B96-2A93E895A9FF}"/>
              </a:ext>
            </a:extLst>
          </p:cNvPr>
          <p:cNvSpPr txBox="1"/>
          <p:nvPr/>
        </p:nvSpPr>
        <p:spPr>
          <a:xfrm rot="21435925">
            <a:off x="6738730" y="1724514"/>
            <a:ext cx="36277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dirty="0"/>
              <a:t>Você saberia explicar a importância mencionada no slide anterior?</a:t>
            </a:r>
          </a:p>
        </p:txBody>
      </p:sp>
    </p:spTree>
    <p:extLst>
      <p:ext uri="{BB962C8B-B14F-4D97-AF65-F5344CB8AC3E}">
        <p14:creationId xmlns:p14="http://schemas.microsoft.com/office/powerpoint/2010/main" val="1893979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613945CB-96E0-488E-8112-651F46E93C6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16" b="1"/>
          <a:stretch/>
        </p:blipFill>
        <p:spPr>
          <a:xfrm>
            <a:off x="321733" y="321733"/>
            <a:ext cx="11548534" cy="6214534"/>
          </a:xfrm>
          <a:prstGeom prst="rect">
            <a:avLst/>
          </a:prstGeom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id="{27CFD241-B7AB-48F5-B4C6-CAD4AF6129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89058" y="2982361"/>
            <a:ext cx="1514475" cy="345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354A81A8-EEEA-46A0-AF8C-5514A070B3BF}"/>
              </a:ext>
            </a:extLst>
          </p:cNvPr>
          <p:cNvSpPr/>
          <p:nvPr/>
        </p:nvSpPr>
        <p:spPr>
          <a:xfrm>
            <a:off x="7586869" y="1252330"/>
            <a:ext cx="3359426" cy="1898996"/>
          </a:xfrm>
          <a:prstGeom prst="wedgeEllipseCallout">
            <a:avLst>
              <a:gd name="adj1" fmla="val 33309"/>
              <a:gd name="adj2" fmla="val 78202"/>
            </a:avLst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Seria para manter a vazão, ou seja, o ponto de trabalho, quando uma delas parasse e a outra a substituí!</a:t>
            </a:r>
          </a:p>
        </p:txBody>
      </p:sp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E5493EDA-D42A-413F-9DBF-4C129CA296BA}"/>
              </a:ext>
            </a:extLst>
          </p:cNvPr>
          <p:cNvSpPr/>
          <p:nvPr/>
        </p:nvSpPr>
        <p:spPr>
          <a:xfrm>
            <a:off x="5287617" y="2355574"/>
            <a:ext cx="2299252" cy="1073426"/>
          </a:xfrm>
          <a:prstGeom prst="wedgeEllipseCallout">
            <a:avLst>
              <a:gd name="adj1" fmla="val -54118"/>
              <a:gd name="adj2" fmla="val 69907"/>
            </a:avLst>
          </a:prstGeom>
          <a:solidFill>
            <a:srgbClr val="36363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Isso mesmo!</a:t>
            </a:r>
          </a:p>
        </p:txBody>
      </p:sp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16247E90-D0C6-4EB5-B0D4-17C13022A80C}"/>
              </a:ext>
            </a:extLst>
          </p:cNvPr>
          <p:cNvSpPr/>
          <p:nvPr/>
        </p:nvSpPr>
        <p:spPr>
          <a:xfrm>
            <a:off x="3183834" y="1282148"/>
            <a:ext cx="2299252" cy="1073426"/>
          </a:xfrm>
          <a:prstGeom prst="wedgeEllipseCallout">
            <a:avLst>
              <a:gd name="adj1" fmla="val 16775"/>
              <a:gd name="adj2" fmla="val 80092"/>
            </a:avLst>
          </a:prstGeom>
          <a:solidFill>
            <a:srgbClr val="36363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gora, vamos a um problema!</a:t>
            </a:r>
          </a:p>
        </p:txBody>
      </p:sp>
    </p:spTree>
    <p:extLst>
      <p:ext uri="{BB962C8B-B14F-4D97-AF65-F5344CB8AC3E}">
        <p14:creationId xmlns:p14="http://schemas.microsoft.com/office/powerpoint/2010/main" val="30383546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0EBB1A26-8B7F-498E-8A53-5244B382266A}"/>
              </a:ext>
            </a:extLst>
          </p:cNvPr>
          <p:cNvSpPr txBox="1"/>
          <p:nvPr/>
        </p:nvSpPr>
        <p:spPr>
          <a:xfrm>
            <a:off x="351183" y="367748"/>
            <a:ext cx="1148963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Após a escolha da bomba e sua instalação na casa de máquina (vide figura), ao ligá-la para atender a pressão em (1) igual a 3,5 kgf/cm², constatou-se que a mesma não bombeava a água. Mesmo depois de rever todos os procedimentos de instalação o problema persistia, foi então convocado o engenheiro projetista, que em poder da curva da bomba comprada (que por demora de execução do projeto, não poderia mais ser trocada), e a CCI, constatou a situação mostrada pelo diagrama do próximo slide.</a:t>
            </a:r>
          </a:p>
          <a:p>
            <a:endParaRPr lang="pt-BR" dirty="0"/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8B1BC009-6C6D-4B86-8307-B83E530BFE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8884897"/>
              </p:ext>
            </p:extLst>
          </p:nvPr>
        </p:nvGraphicFramePr>
        <p:xfrm>
          <a:off x="8411817" y="2749964"/>
          <a:ext cx="2630088" cy="3284220"/>
        </p:xfrm>
        <a:graphic>
          <a:graphicData uri="http://schemas.openxmlformats.org/drawingml/2006/table">
            <a:tbl>
              <a:tblPr/>
              <a:tblGrid>
                <a:gridCol w="1053410">
                  <a:extLst>
                    <a:ext uri="{9D8B030D-6E8A-4147-A177-3AD203B41FA5}">
                      <a16:colId xmlns:a16="http://schemas.microsoft.com/office/drawing/2014/main" val="2539188567"/>
                    </a:ext>
                  </a:extLst>
                </a:gridCol>
                <a:gridCol w="788339">
                  <a:extLst>
                    <a:ext uri="{9D8B030D-6E8A-4147-A177-3AD203B41FA5}">
                      <a16:colId xmlns:a16="http://schemas.microsoft.com/office/drawing/2014/main" val="3471398460"/>
                    </a:ext>
                  </a:extLst>
                </a:gridCol>
                <a:gridCol w="788339">
                  <a:extLst>
                    <a:ext uri="{9D8B030D-6E8A-4147-A177-3AD203B41FA5}">
                      <a16:colId xmlns:a16="http://schemas.microsoft.com/office/drawing/2014/main" val="2514886075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Q(m³/h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H</a:t>
                      </a:r>
                      <a:r>
                        <a:rPr lang="pt-BR" sz="1600" b="0" i="0" u="none" strike="noStrike" baseline="-25000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B214</a:t>
                      </a:r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 (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Symbol"/>
                        </a:rPr>
                        <a:t>h</a:t>
                      </a:r>
                      <a:r>
                        <a:rPr lang="pt-BR" sz="1600" b="0" i="0" u="none" strike="noStrike" baseline="-25000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B214 </a:t>
                      </a:r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(%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6044085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58154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003622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399722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46426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2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592732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7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167607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3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6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601287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7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301738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47356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4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775859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 dirty="0">
                          <a:solidFill>
                            <a:srgbClr val="1F497D"/>
                          </a:solidFill>
                          <a:effectLst/>
                          <a:latin typeface="Verdana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477492"/>
                  </a:ext>
                </a:extLst>
              </a:tr>
            </a:tbl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505B7FE0-733E-4EAD-A22A-29CBC990ED9F}"/>
              </a:ext>
            </a:extLst>
          </p:cNvPr>
          <p:cNvSpPr txBox="1"/>
          <p:nvPr/>
        </p:nvSpPr>
        <p:spPr>
          <a:xfrm>
            <a:off x="8411817" y="2122074"/>
            <a:ext cx="2630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accent1"/>
                </a:solidFill>
              </a:rPr>
              <a:t>DADOS DA BOMBA ESCOLHIDA</a:t>
            </a:r>
          </a:p>
        </p:txBody>
      </p:sp>
      <p:pic>
        <p:nvPicPr>
          <p:cNvPr id="7" name="Imagem 6" descr="associação_série.png">
            <a:extLst>
              <a:ext uri="{FF2B5EF4-FFF2-40B4-BE49-F238E27FC236}">
                <a16:creationId xmlns:a16="http://schemas.microsoft.com/office/drawing/2014/main" id="{86D34CC4-7420-4517-979C-5E1058E4C76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50516" y="2166869"/>
            <a:ext cx="4458323" cy="4172533"/>
          </a:xfrm>
          <a:prstGeom prst="rect">
            <a:avLst/>
          </a:prstGeom>
        </p:spPr>
      </p:pic>
      <p:pic>
        <p:nvPicPr>
          <p:cNvPr id="11" name="Imagem 10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AFD3E4E6-F84E-47DA-93B1-4205BDE8DC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769" y="4746684"/>
            <a:ext cx="830652" cy="1592718"/>
          </a:xfrm>
          <a:prstGeom prst="rect">
            <a:avLst/>
          </a:prstGeom>
        </p:spPr>
      </p:pic>
      <p:sp>
        <p:nvSpPr>
          <p:cNvPr id="9" name="Texto explicativo retangular com cantos arredondados 5">
            <a:extLst>
              <a:ext uri="{FF2B5EF4-FFF2-40B4-BE49-F238E27FC236}">
                <a16:creationId xmlns:a16="http://schemas.microsoft.com/office/drawing/2014/main" id="{1D9C7EA4-37D2-4DE9-AA27-B4D0DD22AE5C}"/>
              </a:ext>
            </a:extLst>
          </p:cNvPr>
          <p:cNvSpPr/>
          <p:nvPr/>
        </p:nvSpPr>
        <p:spPr>
          <a:xfrm>
            <a:off x="351183" y="2348023"/>
            <a:ext cx="3672408" cy="1584176"/>
          </a:xfrm>
          <a:prstGeom prst="wedgeRoundRectCallout">
            <a:avLst>
              <a:gd name="adj1" fmla="val -22342"/>
              <a:gd name="adj2" fmla="val 103605"/>
              <a:gd name="adj3" fmla="val 16667"/>
            </a:avLst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rgbClr val="EEECE1"/>
                </a:solidFill>
              </a:rPr>
              <a:t>Já vimos o detalhe da casa de máquina, onde as ligações isoladas possíveis das bombas foram apresentadas.</a:t>
            </a:r>
          </a:p>
        </p:txBody>
      </p:sp>
    </p:spTree>
    <p:extLst>
      <p:ext uri="{BB962C8B-B14F-4D97-AF65-F5344CB8AC3E}">
        <p14:creationId xmlns:p14="http://schemas.microsoft.com/office/powerpoint/2010/main" val="685086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87</TotalTime>
  <Words>1349</Words>
  <Application>Microsoft Office PowerPoint</Application>
  <PresentationFormat>Widescreen</PresentationFormat>
  <Paragraphs>452</Paragraphs>
  <Slides>26</Slides>
  <Notes>26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26</vt:i4>
      </vt:variant>
    </vt:vector>
  </HeadingPairs>
  <TitlesOfParts>
    <vt:vector size="36" baseType="lpstr">
      <vt:lpstr>Arial</vt:lpstr>
      <vt:lpstr>Calibri</vt:lpstr>
      <vt:lpstr>Calibri Light</vt:lpstr>
      <vt:lpstr>Comic Sans MS</vt:lpstr>
      <vt:lpstr>Symbol</vt:lpstr>
      <vt:lpstr>Verdana</vt:lpstr>
      <vt:lpstr>Tema do Office</vt:lpstr>
      <vt:lpstr>MathType 6.0 Equation</vt:lpstr>
      <vt:lpstr>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1</cp:revision>
  <dcterms:created xsi:type="dcterms:W3CDTF">2020-04-20T19:50:10Z</dcterms:created>
  <dcterms:modified xsi:type="dcterms:W3CDTF">2020-04-25T03:49:57Z</dcterms:modified>
</cp:coreProperties>
</file>